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0FB0" w:rsidRPr="00646134" w:rsidRDefault="003D0FB0" w:rsidP="00330D4A">
      <w:pPr>
        <w:pStyle w:val="Titre1"/>
        <w:pBdr>
          <w:top w:val="single" w:sz="4" w:space="1" w:color="auto"/>
          <w:left w:val="single" w:sz="4" w:space="4" w:color="auto"/>
          <w:bottom w:val="single" w:sz="4" w:space="11" w:color="auto"/>
          <w:right w:val="single" w:sz="4" w:space="4" w:color="auto"/>
        </w:pBdr>
        <w:jc w:val="center"/>
        <w:rPr>
          <w:rFonts w:ascii="Arial" w:hAnsi="Arial" w:cs="Arial"/>
          <w:b/>
          <w:bCs/>
          <w:sz w:val="36"/>
          <w:szCs w:val="36"/>
        </w:rPr>
      </w:pPr>
      <w:r w:rsidRPr="00646134">
        <w:rPr>
          <w:rFonts w:ascii="Arial" w:hAnsi="Arial" w:cs="Arial"/>
          <w:b/>
          <w:bCs/>
          <w:sz w:val="36"/>
          <w:szCs w:val="36"/>
        </w:rPr>
        <w:t>BREVET de TECHNICIEN SUPERIEUR</w:t>
      </w:r>
    </w:p>
    <w:p w:rsidR="003D0FB0" w:rsidRPr="00646134" w:rsidRDefault="003D0FB0" w:rsidP="00330D4A">
      <w:pPr>
        <w:pStyle w:val="Titre1"/>
        <w:pBdr>
          <w:top w:val="single" w:sz="4" w:space="1" w:color="auto"/>
          <w:left w:val="single" w:sz="4" w:space="4" w:color="auto"/>
          <w:bottom w:val="single" w:sz="4" w:space="11" w:color="auto"/>
          <w:right w:val="single" w:sz="4" w:space="4" w:color="auto"/>
        </w:pBdr>
        <w:jc w:val="center"/>
        <w:rPr>
          <w:rFonts w:ascii="Arial" w:hAnsi="Arial" w:cs="Arial"/>
          <w:b/>
          <w:bCs/>
          <w:sz w:val="36"/>
          <w:szCs w:val="36"/>
        </w:rPr>
      </w:pPr>
      <w:r w:rsidRPr="00646134">
        <w:rPr>
          <w:rFonts w:ascii="Arial" w:hAnsi="Arial" w:cs="Arial"/>
          <w:b/>
          <w:bCs/>
          <w:sz w:val="36"/>
          <w:szCs w:val="36"/>
        </w:rPr>
        <w:t>Conception et Réalisation de Carrosseries</w:t>
      </w:r>
    </w:p>
    <w:p w:rsidR="003D0FB0" w:rsidRPr="00EC6D1B" w:rsidRDefault="003D0FB0" w:rsidP="00330D4A">
      <w:pPr>
        <w:pStyle w:val="Titre3"/>
        <w:spacing w:before="120"/>
        <w:rPr>
          <w:rFonts w:ascii="Arial" w:hAnsi="Arial" w:cs="Arial"/>
          <w:sz w:val="28"/>
          <w:szCs w:val="28"/>
        </w:rPr>
      </w:pPr>
      <w:r w:rsidRPr="00EC6D1B">
        <w:rPr>
          <w:rFonts w:ascii="Arial" w:hAnsi="Arial" w:cs="Arial"/>
          <w:sz w:val="28"/>
          <w:szCs w:val="28"/>
        </w:rPr>
        <w:t>Épreuve E4 : Conception préliminaire de produits carrossés</w:t>
      </w:r>
    </w:p>
    <w:p w:rsidR="003D0FB0" w:rsidRPr="00FC360A" w:rsidRDefault="00E64A50" w:rsidP="00330D4A">
      <w:pPr>
        <w:spacing w:before="120" w:after="120" w:line="240" w:lineRule="auto"/>
        <w:jc w:val="center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bCs/>
          <w:sz w:val="36"/>
          <w:szCs w:val="36"/>
        </w:rPr>
        <w:t>AUGMENTATION DU VOLUME D’UNE</w:t>
      </w:r>
      <w:r w:rsidR="005F463F">
        <w:rPr>
          <w:rFonts w:ascii="Arial" w:hAnsi="Arial" w:cs="Arial"/>
          <w:b/>
          <w:bCs/>
          <w:sz w:val="36"/>
          <w:szCs w:val="36"/>
        </w:rPr>
        <w:t xml:space="preserve"> </w:t>
      </w:r>
      <w:r w:rsidR="00EC6D1B" w:rsidRPr="006F1833">
        <w:rPr>
          <w:rFonts w:ascii="Arial" w:hAnsi="Arial" w:cs="Arial"/>
          <w:b/>
          <w:bCs/>
          <w:sz w:val="36"/>
          <w:szCs w:val="36"/>
        </w:rPr>
        <w:t>BENNE SEMI REMORQUE</w:t>
      </w:r>
    </w:p>
    <w:p w:rsidR="003F5672" w:rsidRPr="00EC6D1B" w:rsidRDefault="003F5672" w:rsidP="003F5672">
      <w:pPr>
        <w:pStyle w:val="Titre1"/>
        <w:pBdr>
          <w:top w:val="single" w:sz="4" w:space="8" w:color="auto"/>
          <w:left w:val="single" w:sz="4" w:space="4" w:color="auto"/>
          <w:bottom w:val="single" w:sz="4" w:space="11" w:color="auto"/>
          <w:right w:val="single" w:sz="4" w:space="4" w:color="auto"/>
        </w:pBdr>
        <w:ind w:left="567" w:right="565"/>
        <w:jc w:val="center"/>
        <w:rPr>
          <w:rFonts w:ascii="Arial" w:hAnsi="Arial" w:cs="Arial"/>
          <w:b/>
          <w:bCs/>
          <w:sz w:val="28"/>
          <w:szCs w:val="28"/>
        </w:rPr>
      </w:pPr>
      <w:r w:rsidRPr="00EC6D1B">
        <w:rPr>
          <w:rFonts w:ascii="Arial" w:hAnsi="Arial" w:cs="Arial"/>
          <w:b/>
          <w:bCs/>
          <w:sz w:val="28"/>
          <w:szCs w:val="28"/>
        </w:rPr>
        <w:t>ÉLÉMENTS DE CORRECTION EN APPUI À L’ÉVALUATION DE L’ACQUISITION DES COMPÉTENCES</w:t>
      </w:r>
    </w:p>
    <w:p w:rsidR="005F63AD" w:rsidRPr="00D36BC0" w:rsidRDefault="005F63AD" w:rsidP="00330D4A">
      <w:pPr>
        <w:spacing w:before="360" w:after="0" w:line="240" w:lineRule="auto"/>
        <w:rPr>
          <w:rFonts w:ascii="Arial" w:hAnsi="Arial" w:cs="Arial"/>
          <w:b/>
          <w:bCs/>
          <w:sz w:val="28"/>
          <w:szCs w:val="28"/>
          <w:u w:val="thick"/>
        </w:rPr>
      </w:pPr>
      <w:r w:rsidRPr="00D36BC0">
        <w:rPr>
          <w:rFonts w:ascii="Arial" w:hAnsi="Arial" w:cs="Arial"/>
          <w:b/>
          <w:bCs/>
          <w:sz w:val="28"/>
          <w:szCs w:val="28"/>
          <w:u w:val="thick"/>
        </w:rPr>
        <w:t>PARTIE 1</w:t>
      </w:r>
      <w:r w:rsidRPr="00D36BC0">
        <w:rPr>
          <w:rFonts w:ascii="Arial" w:hAnsi="Arial" w:cs="Arial"/>
          <w:b/>
          <w:bCs/>
          <w:sz w:val="28"/>
          <w:szCs w:val="28"/>
        </w:rPr>
        <w:t xml:space="preserve"> : </w:t>
      </w:r>
      <w:r w:rsidRPr="00D36BC0">
        <w:rPr>
          <w:rFonts w:ascii="Arial" w:hAnsi="Arial" w:cs="Arial"/>
          <w:b/>
          <w:bCs/>
          <w:sz w:val="28"/>
          <w:szCs w:val="28"/>
          <w:u w:val="thick"/>
        </w:rPr>
        <w:t>Étude du problème - Recherche de solutions</w:t>
      </w:r>
    </w:p>
    <w:p w:rsidR="00F81E2A" w:rsidRPr="00FC360A" w:rsidRDefault="00F81E2A" w:rsidP="00330D4A">
      <w:pPr>
        <w:spacing w:before="240" w:after="0"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r w:rsidRPr="00FC360A">
        <w:rPr>
          <w:rFonts w:ascii="Arial" w:hAnsi="Arial" w:cs="Arial"/>
          <w:b/>
          <w:bCs/>
          <w:sz w:val="32"/>
          <w:szCs w:val="32"/>
          <w:u w:val="single"/>
        </w:rPr>
        <w:t>DOCUMENT R</w:t>
      </w:r>
      <w:r w:rsidR="003D0FB0" w:rsidRPr="00FC360A">
        <w:rPr>
          <w:rFonts w:ascii="Arial" w:hAnsi="Arial" w:cs="Arial"/>
          <w:b/>
          <w:bCs/>
          <w:sz w:val="32"/>
          <w:szCs w:val="32"/>
          <w:u w:val="single"/>
        </w:rPr>
        <w:t>É</w:t>
      </w:r>
      <w:r w:rsidRPr="00FC360A">
        <w:rPr>
          <w:rFonts w:ascii="Arial" w:hAnsi="Arial" w:cs="Arial"/>
          <w:b/>
          <w:bCs/>
          <w:sz w:val="32"/>
          <w:szCs w:val="32"/>
          <w:u w:val="single"/>
        </w:rPr>
        <w:t>PONSE DR1</w:t>
      </w:r>
    </w:p>
    <w:p w:rsidR="00F81E2A" w:rsidRPr="005425D9" w:rsidRDefault="00F81E2A" w:rsidP="00FC360A">
      <w:pPr>
        <w:spacing w:before="120" w:after="120" w:line="240" w:lineRule="auto"/>
        <w:rPr>
          <w:rFonts w:ascii="Arial" w:hAnsi="Arial" w:cs="Arial"/>
          <w:b/>
          <w:bCs/>
          <w:sz w:val="24"/>
          <w:szCs w:val="24"/>
        </w:rPr>
      </w:pPr>
      <w:r w:rsidRPr="00225F3A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1</w:t>
      </w:r>
      <w:r w:rsidR="00A2009B">
        <w:rPr>
          <w:rFonts w:ascii="Arial" w:hAnsi="Arial" w:cs="Arial"/>
          <w:b/>
          <w:bCs/>
          <w:sz w:val="24"/>
          <w:szCs w:val="24"/>
          <w:u w:val="single"/>
        </w:rPr>
        <w:t>.</w:t>
      </w:r>
      <w:r w:rsidRPr="00225F3A">
        <w:rPr>
          <w:rFonts w:ascii="Arial" w:hAnsi="Arial" w:cs="Arial"/>
          <w:b/>
          <w:bCs/>
          <w:sz w:val="24"/>
          <w:szCs w:val="24"/>
          <w:u w:val="single"/>
        </w:rPr>
        <w:t xml:space="preserve">1 </w:t>
      </w:r>
      <w:r w:rsidR="005425D9">
        <w:rPr>
          <w:rFonts w:ascii="Arial" w:hAnsi="Arial" w:cs="Arial"/>
          <w:b/>
          <w:bCs/>
          <w:sz w:val="24"/>
          <w:szCs w:val="24"/>
          <w:u w:val="single"/>
        </w:rPr>
        <w:t>-</w:t>
      </w:r>
      <w:r w:rsidRPr="00225F3A">
        <w:rPr>
          <w:rFonts w:ascii="Arial" w:hAnsi="Arial" w:cs="Arial"/>
          <w:b/>
          <w:bCs/>
          <w:sz w:val="24"/>
          <w:szCs w:val="24"/>
          <w:u w:val="single"/>
        </w:rPr>
        <w:t xml:space="preserve"> 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1</w:t>
      </w:r>
      <w:r w:rsidR="00A2009B">
        <w:rPr>
          <w:rFonts w:ascii="Arial" w:hAnsi="Arial" w:cs="Arial"/>
          <w:b/>
          <w:bCs/>
          <w:sz w:val="24"/>
          <w:szCs w:val="24"/>
          <w:u w:val="single"/>
        </w:rPr>
        <w:t>.</w:t>
      </w:r>
      <w:r w:rsidRPr="00225F3A">
        <w:rPr>
          <w:rFonts w:ascii="Arial" w:hAnsi="Arial" w:cs="Arial"/>
          <w:b/>
          <w:bCs/>
          <w:sz w:val="24"/>
          <w:szCs w:val="24"/>
          <w:u w:val="single"/>
        </w:rPr>
        <w:t xml:space="preserve">2 </w:t>
      </w:r>
      <w:r w:rsidR="005425D9">
        <w:rPr>
          <w:rFonts w:ascii="Arial" w:hAnsi="Arial" w:cs="Arial"/>
          <w:b/>
          <w:bCs/>
          <w:sz w:val="24"/>
          <w:szCs w:val="24"/>
          <w:u w:val="single"/>
        </w:rPr>
        <w:t xml:space="preserve">- </w:t>
      </w:r>
      <w:r w:rsidRPr="00225F3A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1</w:t>
      </w:r>
      <w:r w:rsidR="00A2009B">
        <w:rPr>
          <w:rFonts w:ascii="Arial" w:hAnsi="Arial" w:cs="Arial"/>
          <w:b/>
          <w:bCs/>
          <w:sz w:val="24"/>
          <w:szCs w:val="24"/>
          <w:u w:val="single"/>
        </w:rPr>
        <w:t>.</w:t>
      </w:r>
      <w:r w:rsidRPr="00225F3A">
        <w:rPr>
          <w:rFonts w:ascii="Arial" w:hAnsi="Arial" w:cs="Arial"/>
          <w:b/>
          <w:bCs/>
          <w:sz w:val="24"/>
          <w:szCs w:val="24"/>
          <w:u w:val="single"/>
        </w:rPr>
        <w:t>3</w:t>
      </w:r>
      <w:r w:rsidRPr="005425D9">
        <w:rPr>
          <w:rFonts w:ascii="Arial" w:hAnsi="Arial" w:cs="Arial"/>
          <w:b/>
          <w:bCs/>
          <w:sz w:val="24"/>
          <w:szCs w:val="24"/>
        </w:rPr>
        <w:t>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17"/>
        <w:gridCol w:w="1018"/>
        <w:gridCol w:w="1018"/>
        <w:gridCol w:w="2601"/>
        <w:gridCol w:w="1922"/>
        <w:gridCol w:w="1491"/>
      </w:tblGrid>
      <w:tr w:rsidR="00F81E2A" w:rsidRPr="006B54F1" w:rsidTr="005425D9">
        <w:trPr>
          <w:jc w:val="center"/>
        </w:trPr>
        <w:tc>
          <w:tcPr>
            <w:tcW w:w="1017" w:type="dxa"/>
            <w:tcBorders>
              <w:top w:val="nil"/>
              <w:left w:val="nil"/>
              <w:right w:val="nil"/>
            </w:tcBorders>
          </w:tcPr>
          <w:p w:rsidR="00F81E2A" w:rsidRPr="006B54F1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18" w:type="dxa"/>
            <w:tcBorders>
              <w:top w:val="nil"/>
              <w:left w:val="nil"/>
              <w:right w:val="nil"/>
            </w:tcBorders>
          </w:tcPr>
          <w:p w:rsidR="00F81E2A" w:rsidRPr="006B54F1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18" w:type="dxa"/>
            <w:tcBorders>
              <w:top w:val="nil"/>
              <w:left w:val="nil"/>
            </w:tcBorders>
          </w:tcPr>
          <w:p w:rsidR="00F81E2A" w:rsidRPr="006B54F1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6014" w:type="dxa"/>
            <w:gridSpan w:val="3"/>
          </w:tcPr>
          <w:p w:rsidR="00F81E2A" w:rsidRPr="00255E17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255E17">
              <w:rPr>
                <w:rFonts w:ascii="Arial" w:hAnsi="Arial" w:cs="Arial"/>
                <w:b/>
                <w:bCs/>
              </w:rPr>
              <w:t>Volume de la charge utile par matière transportée</w:t>
            </w:r>
          </w:p>
        </w:tc>
      </w:tr>
      <w:tr w:rsidR="00F81E2A" w:rsidRPr="005425D9" w:rsidTr="00255E17">
        <w:trPr>
          <w:jc w:val="center"/>
        </w:trPr>
        <w:tc>
          <w:tcPr>
            <w:tcW w:w="1017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Modèle</w:t>
            </w:r>
          </w:p>
        </w:tc>
        <w:tc>
          <w:tcPr>
            <w:tcW w:w="1018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Volume utile</w:t>
            </w:r>
          </w:p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(en m³)</w:t>
            </w:r>
          </w:p>
        </w:tc>
        <w:tc>
          <w:tcPr>
            <w:tcW w:w="1018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Charge utile</w:t>
            </w:r>
            <w:r w:rsidR="005425D9">
              <w:rPr>
                <w:rFonts w:ascii="Arial" w:hAnsi="Arial" w:cs="Arial"/>
                <w:b/>
                <w:bCs/>
              </w:rPr>
              <w:t xml:space="preserve"> </w:t>
            </w:r>
            <w:r w:rsidRPr="005425D9">
              <w:rPr>
                <w:rFonts w:ascii="Arial" w:hAnsi="Arial" w:cs="Arial"/>
                <w:b/>
                <w:bCs/>
              </w:rPr>
              <w:t>(en tonnes)</w:t>
            </w:r>
          </w:p>
        </w:tc>
        <w:tc>
          <w:tcPr>
            <w:tcW w:w="2601" w:type="dxa"/>
            <w:vAlign w:val="center"/>
          </w:tcPr>
          <w:p w:rsidR="00F81E2A" w:rsidRPr="005425D9" w:rsidRDefault="00330D4A" w:rsidP="00330D4A">
            <w:pPr>
              <w:spacing w:before="42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712470</wp:posOffset>
                      </wp:positionV>
                      <wp:extent cx="3017520" cy="729615"/>
                      <wp:effectExtent l="0" t="0" r="11430" b="13335"/>
                      <wp:wrapNone/>
                      <wp:docPr id="207" name="Groupe 2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7520" cy="729615"/>
                                <a:chOff x="0" y="0"/>
                                <a:chExt cx="3017520" cy="729615"/>
                              </a:xfrm>
                            </wpg:grpSpPr>
                            <wps:wsp>
                              <wps:cNvPr id="196" name="Ellips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502920" cy="2438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B05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95" name="Ellips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4600" y="0"/>
                                  <a:ext cx="502920" cy="2438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B05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94" name="Ellipse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050" y="228600"/>
                                  <a:ext cx="502920" cy="2438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B05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93" name="Ellipse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050" y="485775"/>
                                  <a:ext cx="502920" cy="2438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B05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EFD3CE2" id="Groupe 207" o:spid="_x0000_s1026" style="position:absolute;margin-left:39.6pt;margin-top:56.1pt;width:237.6pt;height:57.45pt;z-index:251649536" coordsize="30175,7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">
                      <v:oval id="Ellipse 4" o:spid="_x0000_s1027" style="position:absolute;width:5029;height:24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VKsQA&#10;AADcAAAADwAAAGRycy9kb3ducmV2LnhtbERPTWvCQBC9F/wPywhepG6UIjbNRoIgeCltrbY9Dtkx&#10;CWZnQ3Y123/fFYTe5vE+J1sH04or9a6xrGA+S0AQl1Y3XCk4fG4fVyCcR9bYWiYFv+RgnY8eMky1&#10;HfiDrntfiRjCLkUFtfddKqUrazLoZrYjjtzJ9gZ9hH0ldY9DDDetXCTJUhpsODbU2NGmpvK8vxgF&#10;7ulYXaY/x++veRF279O34ZVDodRkHIoXEJ6C/xff3Tsd5z8v4fZMv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4VSrEAAAA3AAAAA8AAAAAAAAAAAAAAAAAmAIAAGRycy9k&#10;b3ducmV2LnhtbFBLBQYAAAAABAAEAPUAAACJAwAAAAA=&#10;" filled="f" strokecolor="#00b050" strokeweight="1pt"/>
                      <v:oval id="Ellipse 6" o:spid="_x0000_s1028" style="position:absolute;left:25146;width:5029;height:24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rLXcQA&#10;AADcAAAADwAAAGRycy9kb3ducmV2LnhtbERPS2vCQBC+F/wPyxS8SN0obWlTVwmC4KX4aNP2OGSn&#10;STA7G7KrWf+9Kwje5uN7zmwRTCNO1LnasoLJOAFBXFhdc6ng+2v19AbCeWSNjWVScCYHi/ngYYap&#10;tj3v6LT3pYgh7FJUUHnfplK6oiKDbmxb4sj9286gj7Arpe6wj+GmkdMkeZUGa44NFba0rKg47I9G&#10;gXvOy+PoL//9mWRhvR1t+k8OmVLDx5B9gPAU/F18c691nP/+Atdn4gVy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qy13EAAAA3AAAAA8AAAAAAAAAAAAAAAAAmAIAAGRycy9k&#10;b3ducmV2LnhtbFBLBQYAAAAABAAEAPUAAACJAwAAAAA=&#10;" filled="f" strokecolor="#00b050" strokeweight="1pt"/>
                      <v:oval id="Ellipse 2" o:spid="_x0000_s1029" style="position:absolute;left:190;top:2286;width:5029;height:24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ZuxsQA&#10;AADcAAAADwAAAGRycy9kb3ducmV2LnhtbERPS2vCQBC+F/wPywi9iG4sUjTNKkEQvJS21kePQ3ZM&#10;gtnZkN2Y7b/vFgq9zcf3nGwTTCPu1LnasoL5LAFBXFhdc6ng+LmbLkE4j6yxsUwKvsnBZj16yDDV&#10;duAPuh98KWIIuxQVVN63qZSuqMigm9mWOHJX2xn0EXal1B0OMdw08ilJnqXBmmNDhS1tKypuh94o&#10;cItT2U++TpfzPA/798nb8MohV+pxHPIXEJ6C/xf/ufc6zl8t4PeZeIF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mbsbEAAAA3AAAAA8AAAAAAAAAAAAAAAAAmAIAAGRycy9k&#10;b3ducmV2LnhtbFBLBQYAAAAABAAEAPUAAACJAwAAAAA=&#10;" filled="f" strokecolor="#00b050" strokeweight="1pt"/>
                      <v:oval id="Ellipse 5" o:spid="_x0000_s1030" style="position:absolute;left:190;top:4857;width:5029;height:24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/2ssQA&#10;AADcAAAADwAAAGRycy9kb3ducmV2LnhtbERPS2vCQBC+F/wPyxS8SN1oS2lTVwmC4KX4aNP2OGSn&#10;STA7G7KrWf+9Kwje5uN7zmwRTCNO1LnasoLJOAFBXFhdc6ng+2v19AbCeWSNjWVScCYHi/ngYYap&#10;tj3v6LT3pYgh7FJUUHnfplK6oiKDbmxb4sj9286gj7Arpe6wj+GmkdMkeZUGa44NFba0rKg47I9G&#10;gXvJy+PoL//9mWRhvR1t+k8OmVLDx5B9gPAU/F18c691nP/+DNdn4gVy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P9rLEAAAA3AAAAA8AAAAAAAAAAAAAAAAAmAIAAGRycy9k&#10;b3ducmV2LnhtbFBLBQYAAAAABAAEAPUAAACJAwAAAAA=&#10;" filled="f" strokecolor="#00b050" strokeweight="1pt"/>
                    </v:group>
                  </w:pict>
                </mc:Fallback>
              </mc:AlternateContent>
            </w:r>
            <w:r w:rsidR="00F81E2A" w:rsidRPr="005425D9">
              <w:rPr>
                <w:rFonts w:ascii="Arial" w:hAnsi="Arial" w:cs="Arial"/>
                <w:b/>
                <w:bCs/>
              </w:rPr>
              <w:t>Terreau</w:t>
            </w:r>
            <w:r w:rsidR="00255E17">
              <w:rPr>
                <w:rFonts w:ascii="Arial" w:hAnsi="Arial" w:cs="Arial"/>
                <w:b/>
                <w:bCs/>
              </w:rPr>
              <w:t xml:space="preserve"> </w:t>
            </w:r>
            <w:r w:rsidR="00F81E2A" w:rsidRPr="005425D9">
              <w:rPr>
                <w:rFonts w:ascii="Arial" w:hAnsi="Arial" w:cs="Arial"/>
                <w:b/>
                <w:bCs/>
              </w:rPr>
              <w:t>(en m³)</w:t>
            </w:r>
          </w:p>
        </w:tc>
        <w:tc>
          <w:tcPr>
            <w:tcW w:w="1922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Fumier bovin</w:t>
            </w:r>
          </w:p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(en m³)</w:t>
            </w:r>
          </w:p>
        </w:tc>
        <w:tc>
          <w:tcPr>
            <w:tcW w:w="1491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Compost</w:t>
            </w:r>
          </w:p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(en m³)</w:t>
            </w:r>
          </w:p>
        </w:tc>
      </w:tr>
      <w:tr w:rsidR="00F81E2A" w:rsidRPr="005425D9" w:rsidTr="005425D9">
        <w:trPr>
          <w:jc w:val="center"/>
        </w:trPr>
        <w:tc>
          <w:tcPr>
            <w:tcW w:w="1017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JCE 50</w:t>
            </w:r>
          </w:p>
        </w:tc>
        <w:tc>
          <w:tcPr>
            <w:tcW w:w="1018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50 m³</w:t>
            </w:r>
          </w:p>
        </w:tc>
        <w:tc>
          <w:tcPr>
            <w:tcW w:w="1018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32,3 t</w:t>
            </w:r>
          </w:p>
        </w:tc>
        <w:tc>
          <w:tcPr>
            <w:tcW w:w="2601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64,6</w:t>
            </w:r>
          </w:p>
        </w:tc>
        <w:tc>
          <w:tcPr>
            <w:tcW w:w="1922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43,06</w:t>
            </w:r>
          </w:p>
        </w:tc>
        <w:tc>
          <w:tcPr>
            <w:tcW w:w="1491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53,83</w:t>
            </w:r>
          </w:p>
        </w:tc>
      </w:tr>
      <w:tr w:rsidR="00F81E2A" w:rsidRPr="005425D9" w:rsidTr="005425D9">
        <w:trPr>
          <w:jc w:val="center"/>
        </w:trPr>
        <w:tc>
          <w:tcPr>
            <w:tcW w:w="1017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JCE 55</w:t>
            </w:r>
          </w:p>
        </w:tc>
        <w:tc>
          <w:tcPr>
            <w:tcW w:w="1018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55 m³</w:t>
            </w:r>
          </w:p>
        </w:tc>
        <w:tc>
          <w:tcPr>
            <w:tcW w:w="1018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32,1 t</w:t>
            </w:r>
          </w:p>
        </w:tc>
        <w:tc>
          <w:tcPr>
            <w:tcW w:w="2601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64,2</w:t>
            </w:r>
          </w:p>
        </w:tc>
        <w:tc>
          <w:tcPr>
            <w:tcW w:w="1922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42,8</w:t>
            </w:r>
          </w:p>
        </w:tc>
        <w:tc>
          <w:tcPr>
            <w:tcW w:w="1491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53,50</w:t>
            </w:r>
          </w:p>
        </w:tc>
      </w:tr>
      <w:tr w:rsidR="00F81E2A" w:rsidRPr="005425D9" w:rsidTr="005425D9">
        <w:trPr>
          <w:jc w:val="center"/>
        </w:trPr>
        <w:tc>
          <w:tcPr>
            <w:tcW w:w="1017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JCE 60</w:t>
            </w:r>
          </w:p>
        </w:tc>
        <w:tc>
          <w:tcPr>
            <w:tcW w:w="1018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5425D9">
              <w:rPr>
                <w:rFonts w:ascii="Arial" w:hAnsi="Arial" w:cs="Arial"/>
                <w:b/>
                <w:bCs/>
              </w:rPr>
              <w:t>60 m³</w:t>
            </w:r>
          </w:p>
        </w:tc>
        <w:tc>
          <w:tcPr>
            <w:tcW w:w="1018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31,9 t</w:t>
            </w:r>
          </w:p>
        </w:tc>
        <w:tc>
          <w:tcPr>
            <w:tcW w:w="2601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63,8</w:t>
            </w:r>
          </w:p>
        </w:tc>
        <w:tc>
          <w:tcPr>
            <w:tcW w:w="1922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42,53</w:t>
            </w:r>
          </w:p>
        </w:tc>
        <w:tc>
          <w:tcPr>
            <w:tcW w:w="1491" w:type="dxa"/>
            <w:vAlign w:val="center"/>
          </w:tcPr>
          <w:p w:rsidR="00F81E2A" w:rsidRPr="005425D9" w:rsidRDefault="00F81E2A" w:rsidP="00330D4A">
            <w:pPr>
              <w:spacing w:before="60" w:after="60" w:line="240" w:lineRule="auto"/>
              <w:jc w:val="center"/>
              <w:rPr>
                <w:rFonts w:ascii="Arial" w:hAnsi="Arial" w:cs="Arial"/>
                <w:color w:val="FF0000"/>
              </w:rPr>
            </w:pPr>
            <w:r w:rsidRPr="005425D9">
              <w:rPr>
                <w:rFonts w:ascii="Arial" w:hAnsi="Arial" w:cs="Arial"/>
                <w:color w:val="FF0000"/>
              </w:rPr>
              <w:t>53,16</w:t>
            </w:r>
          </w:p>
        </w:tc>
      </w:tr>
    </w:tbl>
    <w:p w:rsidR="00F81E2A" w:rsidRPr="00742A64" w:rsidRDefault="00F81E2A" w:rsidP="00330D4A">
      <w:pPr>
        <w:spacing w:before="240" w:after="120" w:line="240" w:lineRule="auto"/>
        <w:rPr>
          <w:rFonts w:ascii="Arial" w:hAnsi="Arial" w:cs="Arial"/>
          <w:sz w:val="24"/>
          <w:szCs w:val="24"/>
        </w:rPr>
      </w:pPr>
      <w:r w:rsidRPr="00742A64">
        <w:rPr>
          <w:rFonts w:ascii="Arial" w:hAnsi="Arial" w:cs="Arial"/>
          <w:b/>
          <w:bCs/>
          <w:sz w:val="24"/>
          <w:szCs w:val="24"/>
          <w:u w:val="thick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thick"/>
        </w:rPr>
        <w:t>1</w:t>
      </w:r>
      <w:r w:rsidR="0035689D">
        <w:rPr>
          <w:rFonts w:ascii="Arial" w:hAnsi="Arial" w:cs="Arial"/>
          <w:b/>
          <w:bCs/>
          <w:sz w:val="24"/>
          <w:szCs w:val="24"/>
          <w:u w:val="thick"/>
        </w:rPr>
        <w:t>.</w:t>
      </w:r>
      <w:r w:rsidRPr="00742A64">
        <w:rPr>
          <w:rFonts w:ascii="Arial" w:hAnsi="Arial" w:cs="Arial"/>
          <w:b/>
          <w:bCs/>
          <w:sz w:val="24"/>
          <w:szCs w:val="24"/>
          <w:u w:val="thick"/>
        </w:rPr>
        <w:t>4</w:t>
      </w:r>
      <w:r w:rsidRPr="00255E17">
        <w:rPr>
          <w:rFonts w:ascii="Arial" w:hAnsi="Arial" w:cs="Arial"/>
          <w:b/>
          <w:bCs/>
          <w:sz w:val="24"/>
          <w:szCs w:val="24"/>
        </w:rPr>
        <w:t> :</w:t>
      </w:r>
      <w:r w:rsidRPr="00742A6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A</w:t>
      </w:r>
      <w:r w:rsidRPr="00742A64">
        <w:rPr>
          <w:rFonts w:ascii="Arial" w:hAnsi="Arial" w:cs="Arial"/>
          <w:sz w:val="24"/>
          <w:szCs w:val="24"/>
        </w:rPr>
        <w:t>nalyse du besoin.</w:t>
      </w:r>
    </w:p>
    <w:p w:rsidR="00F81E2A" w:rsidRPr="00255E17" w:rsidRDefault="00F81E2A" w:rsidP="00330D4A">
      <w:pPr>
        <w:tabs>
          <w:tab w:val="left" w:pos="709"/>
          <w:tab w:val="left" w:pos="5954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ab/>
      </w:r>
      <w:r w:rsidR="00255E17">
        <w:rPr>
          <w:rFonts w:ascii="Arial" w:hAnsi="Arial" w:cs="Arial"/>
        </w:rPr>
        <w:t>À</w:t>
      </w:r>
      <w:r w:rsidRPr="00255E17">
        <w:rPr>
          <w:rFonts w:ascii="Arial" w:hAnsi="Arial" w:cs="Arial"/>
        </w:rPr>
        <w:t xml:space="preserve"> q</w:t>
      </w:r>
      <w:r w:rsidR="00255E17">
        <w:rPr>
          <w:rFonts w:ascii="Arial" w:hAnsi="Arial" w:cs="Arial"/>
        </w:rPr>
        <w:t>ui (à quoi) rend-il service ?</w:t>
      </w:r>
      <w:r w:rsidR="00255E17">
        <w:rPr>
          <w:rFonts w:ascii="Arial" w:hAnsi="Arial" w:cs="Arial"/>
        </w:rPr>
        <w:tab/>
      </w:r>
      <w:r w:rsidRPr="00255E17">
        <w:rPr>
          <w:rFonts w:ascii="Arial" w:hAnsi="Arial" w:cs="Arial"/>
        </w:rPr>
        <w:t>Sur qui (sur quoi) agit-il ?</w:t>
      </w:r>
    </w:p>
    <w:p w:rsidR="00F81E2A" w:rsidRPr="00255E17" w:rsidRDefault="004D2992" w:rsidP="00330D4A">
      <w:pPr>
        <w:tabs>
          <w:tab w:val="left" w:pos="709"/>
          <w:tab w:val="left" w:pos="567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-14174</wp:posOffset>
                </wp:positionH>
                <wp:positionV relativeFrom="paragraph">
                  <wp:posOffset>80957</wp:posOffset>
                </wp:positionV>
                <wp:extent cx="5445293" cy="2914542"/>
                <wp:effectExtent l="0" t="0" r="3175" b="635"/>
                <wp:wrapNone/>
                <wp:docPr id="9" name="Groupe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5293" cy="2914542"/>
                          <a:chOff x="0" y="0"/>
                          <a:chExt cx="5445293" cy="2914542"/>
                        </a:xfrm>
                      </wpg:grpSpPr>
                      <wps:wsp>
                        <wps:cNvPr id="190" name="Arc 18"/>
                        <wps:cNvSpPr>
                          <a:spLocks/>
                        </wps:cNvSpPr>
                        <wps:spPr bwMode="auto">
                          <a:xfrm rot="11760035">
                            <a:off x="1319842" y="276045"/>
                            <a:ext cx="2085340" cy="802335"/>
                          </a:xfrm>
                          <a:custGeom>
                            <a:avLst/>
                            <a:gdLst>
                              <a:gd name="T0" fmla="*/ 1042670 w 2085340"/>
                              <a:gd name="T1" fmla="*/ 0 h 1070610"/>
                              <a:gd name="T2" fmla="*/ 1539805 w 2085340"/>
                              <a:gd name="T3" fmla="*/ 64763 h 1070610"/>
                              <a:gd name="T4" fmla="*/ 2079407 w 2085340"/>
                              <a:gd name="T5" fmla="*/ 592330 h 1070610"/>
                              <a:gd name="T6" fmla="*/ 0 60000 65536"/>
                              <a:gd name="T7" fmla="*/ 0 60000 65536"/>
                              <a:gd name="T8" fmla="*/ 0 60000 65536"/>
                              <a:gd name="T9" fmla="*/ 3163 w 2085340"/>
                              <a:gd name="T10" fmla="*/ 3163 h 1070610"/>
                              <a:gd name="T11" fmla="*/ 18437 w 2085340"/>
                              <a:gd name="T12" fmla="*/ 18437 h 107061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085340" h="1070610" stroke="0">
                                <a:moveTo>
                                  <a:pt x="1042670" y="0"/>
                                </a:moveTo>
                                <a:cubicBezTo>
                                  <a:pt x="1216300" y="0"/>
                                  <a:pt x="1387181" y="22261"/>
                                  <a:pt x="1539805" y="64763"/>
                                </a:cubicBezTo>
                                <a:cubicBezTo>
                                  <a:pt x="1911315" y="168219"/>
                                  <a:pt x="2124430" y="376581"/>
                                  <a:pt x="2079407" y="592330"/>
                                </a:cubicBezTo>
                                <a:lnTo>
                                  <a:pt x="1042670" y="535305"/>
                                </a:lnTo>
                                <a:lnTo>
                                  <a:pt x="1042670" y="0"/>
                                </a:lnTo>
                                <a:close/>
                              </a:path>
                              <a:path w="2085340" h="1070610" fill="none">
                                <a:moveTo>
                                  <a:pt x="1042670" y="0"/>
                                </a:moveTo>
                                <a:cubicBezTo>
                                  <a:pt x="1216300" y="0"/>
                                  <a:pt x="1387181" y="22261"/>
                                  <a:pt x="1539805" y="64763"/>
                                </a:cubicBezTo>
                                <a:cubicBezTo>
                                  <a:pt x="1911315" y="168219"/>
                                  <a:pt x="2124430" y="376581"/>
                                  <a:pt x="2079407" y="59233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9" name="Arc 19"/>
                        <wps:cNvSpPr>
                          <a:spLocks/>
                        </wps:cNvSpPr>
                        <wps:spPr bwMode="auto">
                          <a:xfrm rot="9589332">
                            <a:off x="2536166" y="276045"/>
                            <a:ext cx="2011680" cy="896170"/>
                          </a:xfrm>
                          <a:custGeom>
                            <a:avLst/>
                            <a:gdLst>
                              <a:gd name="T0" fmla="*/ 270 w 2011680"/>
                              <a:gd name="T1" fmla="*/ 592528 h 1158240"/>
                              <a:gd name="T2" fmla="*/ 494616 w 2011680"/>
                              <a:gd name="T3" fmla="*/ 80378 h 1158240"/>
                              <a:gd name="T4" fmla="*/ 999247 w 2011680"/>
                              <a:gd name="T5" fmla="*/ 12 h 1158240"/>
                              <a:gd name="T6" fmla="*/ 0 60000 65536"/>
                              <a:gd name="T7" fmla="*/ 0 60000 65536"/>
                              <a:gd name="T8" fmla="*/ 0 60000 65536"/>
                              <a:gd name="T9" fmla="*/ 3163 w 2011680"/>
                              <a:gd name="T10" fmla="*/ 3163 h 1158240"/>
                              <a:gd name="T11" fmla="*/ 18437 w 2011680"/>
                              <a:gd name="T12" fmla="*/ 18437 h 115824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011680" h="1158240" stroke="0">
                                <a:moveTo>
                                  <a:pt x="270" y="592528"/>
                                </a:moveTo>
                                <a:cubicBezTo>
                                  <a:pt x="-8163" y="382869"/>
                                  <a:pt x="180929" y="186967"/>
                                  <a:pt x="494616" y="80378"/>
                                </a:cubicBezTo>
                                <a:cubicBezTo>
                                  <a:pt x="647555" y="28410"/>
                                  <a:pt x="821664" y="682"/>
                                  <a:pt x="999247" y="12"/>
                                </a:cubicBezTo>
                                <a:cubicBezTo>
                                  <a:pt x="1001445" y="193048"/>
                                  <a:pt x="1003642" y="386084"/>
                                  <a:pt x="1005840" y="579120"/>
                                </a:cubicBezTo>
                                <a:lnTo>
                                  <a:pt x="270" y="592528"/>
                                </a:lnTo>
                                <a:close/>
                              </a:path>
                              <a:path w="2011680" h="1158240" fill="none">
                                <a:moveTo>
                                  <a:pt x="270" y="592528"/>
                                </a:moveTo>
                                <a:cubicBezTo>
                                  <a:pt x="-8163" y="382869"/>
                                  <a:pt x="180929" y="186967"/>
                                  <a:pt x="494616" y="80378"/>
                                </a:cubicBezTo>
                                <a:cubicBezTo>
                                  <a:pt x="647555" y="28410"/>
                                  <a:pt x="821664" y="682"/>
                                  <a:pt x="999247" y="12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7" name="Ellipse 16"/>
                        <wps:cNvSpPr>
                          <a:spLocks noChangeArrowheads="1"/>
                        </wps:cNvSpPr>
                        <wps:spPr bwMode="auto">
                          <a:xfrm>
                            <a:off x="2035834" y="923026"/>
                            <a:ext cx="1809750" cy="819150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2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53683" y="0"/>
                            <a:ext cx="2004060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255E17" w:rsidRDefault="00EE0E39" w:rsidP="00CD6636">
                              <w:pPr>
                                <w:spacing w:after="0"/>
                                <w:jc w:val="center"/>
                                <w:rPr>
                                  <w:rFonts w:ascii="Arial" w:hAnsi="Arial" w:cs="Arial"/>
                                  <w:color w:val="FF0000"/>
                                </w:rPr>
                              </w:pPr>
                              <w:r w:rsidRPr="00255E17">
                                <w:rPr>
                                  <w:rFonts w:ascii="Arial" w:hAnsi="Arial" w:cs="Arial"/>
                                  <w:color w:val="FF0000"/>
                                </w:rPr>
                                <w:t>À la capacité de transport de produit en vra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735238" y="8626"/>
                            <a:ext cx="1710055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255E17" w:rsidRDefault="00EE0E39" w:rsidP="00255E17">
                              <w:pPr>
                                <w:tabs>
                                  <w:tab w:val="left" w:pos="5670"/>
                                </w:tabs>
                                <w:spacing w:after="0"/>
                                <w:jc w:val="center"/>
                                <w:rPr>
                                  <w:rFonts w:ascii="Arial" w:hAnsi="Arial" w:cs="Arial"/>
                                  <w:color w:val="FF0000"/>
                                </w:rPr>
                              </w:pPr>
                              <w:r w:rsidRPr="00255E17">
                                <w:rPr>
                                  <w:rFonts w:ascii="Arial" w:hAnsi="Arial" w:cs="Arial"/>
                                  <w:color w:val="FF0000"/>
                                </w:rPr>
                                <w:t>Le volume utile de la benn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070340" y="923026"/>
                            <a:ext cx="168592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8515AA" w:rsidRDefault="00EE0E39" w:rsidP="00CD6636">
                              <w:pPr>
                                <w:spacing w:after="0"/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8515AA">
                                <w:rPr>
                                  <w:rFonts w:ascii="Arial" w:hAnsi="Arial" w:cs="Arial"/>
                                </w:rPr>
                                <w:t>Système</w:t>
                              </w:r>
                              <w:r w:rsidRPr="008515AA">
                                <w:rPr>
                                  <w:rFonts w:ascii="Arial" w:hAnsi="Arial" w:cs="Arial"/>
                                </w:rPr>
                                <w:br/>
                                <w:t xml:space="preserve">adaptable </w:t>
                              </w:r>
                              <w:r w:rsidRPr="008515AA">
                                <w:rPr>
                                  <w:rFonts w:ascii="Arial" w:hAnsi="Arial" w:cs="Arial"/>
                                </w:rPr>
                                <w:br/>
                                <w:t xml:space="preserve">d’augmentation du </w:t>
                              </w:r>
                              <w:r w:rsidRPr="008515AA">
                                <w:rPr>
                                  <w:rFonts w:ascii="Arial" w:hAnsi="Arial" w:cs="Arial"/>
                                </w:rPr>
                                <w:br/>
                                <w:t>volume uti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00996"/>
                            <a:ext cx="1866900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8515AA" w:rsidRDefault="00EE0E3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8515AA">
                                <w:rPr>
                                  <w:rFonts w:ascii="Arial" w:hAnsi="Arial" w:cs="Arial"/>
                                </w:rPr>
                                <w:t>Point de vue constr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Flèche vers le bas 20"/>
                        <wps:cNvSpPr>
                          <a:spLocks noChangeArrowheads="1"/>
                        </wps:cNvSpPr>
                        <wps:spPr bwMode="auto">
                          <a:xfrm>
                            <a:off x="2777706" y="1742535"/>
                            <a:ext cx="342900" cy="422275"/>
                          </a:xfrm>
                          <a:prstGeom prst="downArrow">
                            <a:avLst>
                              <a:gd name="adj1" fmla="val 50000"/>
                              <a:gd name="adj2" fmla="val 50003"/>
                            </a:avLst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897147" y="2268747"/>
                            <a:ext cx="4160520" cy="645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8515AA" w:rsidRDefault="00EE0E39" w:rsidP="00CD6636">
                              <w:pPr>
                                <w:spacing w:after="0"/>
                                <w:jc w:val="center"/>
                                <w:rPr>
                                  <w:rFonts w:ascii="Arial" w:hAnsi="Arial" w:cs="Arial"/>
                                  <w:color w:val="FF0000"/>
                                </w:rPr>
                              </w:pPr>
                              <w:r w:rsidRPr="008515AA">
                                <w:rPr>
                                  <w:rFonts w:ascii="Arial" w:hAnsi="Arial" w:cs="Arial"/>
                                  <w:color w:val="FF0000"/>
                                </w:rPr>
                                <w:t>Augmenter le volume utile d’une benne semi-remorque si le client en fait la demande pour transporter des produits à faible densité à pleine charge (PTAC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9" o:spid="_x0000_s1026" style="position:absolute;margin-left:-1.1pt;margin-top:6.35pt;width:428.75pt;height:229.5pt;z-index:251709952" coordsize="54452,29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">
                <v:shape id="Arc 18" o:spid="_x0000_s1027" style="position:absolute;left:13198;top:2760;width:20853;height:8023;rotation:-10747866fd;visibility:visible;mso-wrap-style:square;v-text-anchor:middle" coordsize="2085340,10706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S3hMMA&#10;AADcAAAADwAAAGRycy9kb3ducmV2LnhtbESPQUsDQQyF74L/YYjgzc4qsrRrp6WKgh7bKl7DTLq7&#10;dCezzMR29debg+At4b2892W5nuJgTpRLn9jB7awCQ+xT6Ll18L5/uZmDKYIccEhMDr6pwHp1ebHE&#10;JqQzb+m0k9ZoCJcGHXQiY2Nt8R1FLLM0Eqt2SDmi6JpbGzKeNTwO9q6qahuxZ23ocKSnjvxx9xUd&#10;xPR4/7Pxn/Pst/hWP9ci8rFw7vpq2jyAEZrk3/x3/RoUf6H4+oxOY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S3hMMAAADcAAAADwAAAAAAAAAAAAAAAACYAgAAZHJzL2Rv&#10;d25yZXYueG1sUEsFBgAAAAAEAAQA9QAAAIgDAAAAAA==&#10;" path="m1042670,nsc1216300,,1387181,22261,1539805,64763v371510,103456,584625,311818,539602,527567l1042670,535305,1042670,xem1042670,nfc1216300,,1387181,22261,1539805,64763v371510,103456,584625,311818,539602,527567e" filled="f" strokeweight="2pt">
                  <v:path arrowok="t" o:connecttype="custom" o:connectlocs="1042670,0;1539805,48535;2079407,443903" o:connectangles="0,0,0" textboxrect="3163,3162,18437,18437"/>
                </v:shape>
                <v:shape id="Arc 19" o:spid="_x0000_s1028" style="position:absolute;left:25361;top:2760;width:20117;height:8962;rotation:10474108fd;visibility:visible;mso-wrap-style:square;v-text-anchor:middle" coordsize="2011680,1158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vWaMMA&#10;AADcAAAADwAAAGRycy9kb3ducmV2LnhtbERPTWuDQBC9F/Iflink1qzREozNJgShEAg9aHLJbXAn&#10;auvOirtV8++7hUJv83ifszvMphMjDa61rGC9ikAQV1a3XCu4Xt5fUhDOI2vsLJOCBzk47BdPO8y0&#10;nbigsfS1CCHsMlTQeN9nUrqqIYNuZXviwN3tYNAHONRSDziFcNPJOIo20mDLoaHBnvKGqq/y2yjY&#10;FH0ep5xcX9fT5y35iIpyey6UWj7PxzcQnmb/L/5zn3SYn27h95lwgd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vWaMMAAADcAAAADwAAAAAAAAAAAAAAAACYAgAAZHJzL2Rv&#10;d25yZXYueG1sUEsFBgAAAAAEAAQA9QAAAIgDAAAAAA==&#10;" path="m270,592528nsc-8163,382869,180929,186967,494616,80378,647555,28410,821664,682,999247,12v2198,193036,4395,386072,6593,579108l270,592528xem270,592528nfc-8163,382869,180929,186967,494616,80378,647555,28410,821664,682,999247,12e" filled="f" strokeweight="2pt">
                  <v:path arrowok="t" o:connecttype="custom" o:connectlocs="270,458459;494616,62191;999247,9" o:connectangles="0,0,0" textboxrect="3163,3163,18437,18437"/>
                </v:shape>
                <v:oval id="Ellipse 16" o:spid="_x0000_s1029" style="position:absolute;left:20358;top:9230;width:18097;height:8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B76MEA&#10;AADcAAAADwAAAGRycy9kb3ducmV2LnhtbERP24rCMBB9F/yHMIJvmirqStcooiguwkLrfsDQjG3Z&#10;ZlKbaOvfbwRh3+ZwrrPadKYSD2pcaVnBZByBIM6sLjlX8HM5jJYgnEfWWFkmBU9ysFn3eyuMtW05&#10;oUfqcxFC2MWooPC+jqV0WUEG3djWxIG72sagD7DJpW6wDeGmktMoWkiDJYeGAmvaFZT9pnejoL2e&#10;vmfJLUE9/zL1fnY+Hi7RVKnhoNt+gvDU+X/x233SYf7yA17PhAvk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2Ae+jBAAAA3AAAAA8AAAAAAAAAAAAAAAAAmAIAAGRycy9kb3du&#10;cmV2LnhtbFBLBQYAAAAABAAEAPUAAACGAwAAAAA=&#10;" filled="f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2" o:spid="_x0000_s1030" type="#_x0000_t202" style="position:absolute;left:3536;width:20041;height:4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AcksAA&#10;AADcAAAADwAAAGRycy9kb3ducmV2LnhtbERPS2vCQBC+F/wPyxR6qxuFFk1dRXyAh17UeB+y02xo&#10;djZkRxP/vSsUepuP7zmL1eAbdaMu1oENTMYZKOIy2JorA8V5/z4DFQXZYhOYDNwpwmo5ellgbkPP&#10;R7qdpFIphGOOBpxIm2sdS0ce4zi0xIn7CZ1HSbCrtO2wT+G+0dMs+9Qea04NDlvaOCp/T1dvQMSu&#10;J/di5+PhMnxve5eVH1gY8/Y6rL9ACQ3yL/5zH2yaP5/C85l0gV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UAcksAAAADcAAAADwAAAAAAAAAAAAAAAACYAgAAZHJzL2Rvd25y&#10;ZXYueG1sUEsFBgAAAAAEAAQA9QAAAIUDAAAAAA==&#10;" filled="f" stroked="f">
                  <v:textbox style="mso-fit-shape-to-text:t">
                    <w:txbxContent>
                      <w:p w:rsidR="00EE0E39" w:rsidRPr="00255E17" w:rsidRDefault="00EE0E39" w:rsidP="00CD6636">
                        <w:pPr>
                          <w:spacing w:after="0"/>
                          <w:jc w:val="center"/>
                          <w:rPr>
                            <w:rFonts w:ascii="Arial" w:hAnsi="Arial" w:cs="Arial"/>
                            <w:color w:val="FF0000"/>
                          </w:rPr>
                        </w:pPr>
                        <w:r w:rsidRPr="00255E17">
                          <w:rPr>
                            <w:rFonts w:ascii="Arial" w:hAnsi="Arial" w:cs="Arial"/>
                            <w:color w:val="FF0000"/>
                          </w:rPr>
                          <w:t>À la capacité de transport de produit en vrac</w:t>
                        </w:r>
                      </w:p>
                    </w:txbxContent>
                  </v:textbox>
                </v:shape>
                <v:shape id="Text Box 7" o:spid="_x0000_s1031" type="#_x0000_t202" style="position:absolute;left:37352;top:86;width:17100;height:4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KC5cAA&#10;AADcAAAADwAAAGRycy9kb3ducmV2LnhtbERPS2vCQBC+F/oflin0VjcRWmx0FfEBHnrRxvuQnWZD&#10;s7MhO5r4712h0Nt8fM9ZrEbfqiv1sQlsIJ9koIirYBuuDZTf+7cZqCjIFtvAZOBGEVbL56cFFjYM&#10;fKTrSWqVQjgWaMCJdIXWsXLkMU5CR5y4n9B7lAT7WtsehxTuWz3Nsg/tseHU4LCjjaPq93TxBkTs&#10;Or+VOx8P5/FrO7isesfSmNeXcT0HJTTKv/jPfbBp/mc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ZKC5cAAAADcAAAADwAAAAAAAAAAAAAAAACYAgAAZHJzL2Rvd25y&#10;ZXYueG1sUEsFBgAAAAAEAAQA9QAAAIUDAAAAAA==&#10;" filled="f" stroked="f">
                  <v:textbox style="mso-fit-shape-to-text:t">
                    <w:txbxContent>
                      <w:p w:rsidR="00EE0E39" w:rsidRPr="00255E17" w:rsidRDefault="00EE0E39" w:rsidP="00255E17">
                        <w:pPr>
                          <w:tabs>
                            <w:tab w:val="left" w:pos="5670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  <w:color w:val="FF0000"/>
                          </w:rPr>
                        </w:pPr>
                        <w:r w:rsidRPr="00255E17">
                          <w:rPr>
                            <w:rFonts w:ascii="Arial" w:hAnsi="Arial" w:cs="Arial"/>
                            <w:color w:val="FF0000"/>
                          </w:rPr>
                          <w:t>Le volume utile de la benne</w:t>
                        </w:r>
                      </w:p>
                    </w:txbxContent>
                  </v:textbox>
                </v:shape>
                <v:shape id="Text Box 10" o:spid="_x0000_s1032" type="#_x0000_t202" style="position:absolute;left:20703;top:9230;width:16859;height:7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<v:textbox>
                    <w:txbxContent>
                      <w:p w:rsidR="00EE0E39" w:rsidRPr="008515AA" w:rsidRDefault="00EE0E39" w:rsidP="00CD6636">
                        <w:pPr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8515AA">
                          <w:rPr>
                            <w:rFonts w:ascii="Arial" w:hAnsi="Arial" w:cs="Arial"/>
                          </w:rPr>
                          <w:t>Système</w:t>
                        </w:r>
                        <w:r w:rsidRPr="008515AA">
                          <w:rPr>
                            <w:rFonts w:ascii="Arial" w:hAnsi="Arial" w:cs="Arial"/>
                          </w:rPr>
                          <w:br/>
                          <w:t xml:space="preserve">adaptable </w:t>
                        </w:r>
                        <w:r w:rsidRPr="008515AA">
                          <w:rPr>
                            <w:rFonts w:ascii="Arial" w:hAnsi="Arial" w:cs="Arial"/>
                          </w:rPr>
                          <w:br/>
                          <w:t xml:space="preserve">d’augmentation du </w:t>
                        </w:r>
                        <w:r w:rsidRPr="008515AA">
                          <w:rPr>
                            <w:rFonts w:ascii="Arial" w:hAnsi="Arial" w:cs="Arial"/>
                          </w:rPr>
                          <w:br/>
                          <w:t>volume utile</w:t>
                        </w:r>
                      </w:p>
                    </w:txbxContent>
                  </v:textbox>
                </v:shape>
                <v:shape id="Text Box 12" o:spid="_x0000_s1033" type="#_x0000_t202" style="position:absolute;top:15009;width:18669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pxpMEA&#10;AADcAAAADwAAAGRycy9kb3ducmV2LnhtbERPzYrCMBC+L/gOYQQvy5oqbq3VKKugeNX1AabN2Bab&#10;SWmytr69EYS9zcf3O6tNb2pxp9ZVlhVMxhEI4tzqigsFl9/9VwLCeWSNtWVS8CAHm/XgY4Wpth2f&#10;6H72hQgh7FJUUHrfpFK6vCSDbmwb4sBdbWvQB9gWUrfYhXBTy2kUxdJgxaGhxIZ2JeW3859RcD12&#10;n9+LLjv4y/w0i7dYzTP7UGo07H+WIDz1/l/8dh91mJ/E8HomXC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qcaTBAAAA3AAAAA8AAAAAAAAAAAAAAAAAmAIAAGRycy9kb3du&#10;cmV2LnhtbFBLBQYAAAAABAAEAPUAAACGAwAAAAA=&#10;" stroked="f">
                  <v:textbox>
                    <w:txbxContent>
                      <w:p w:rsidR="00EE0E39" w:rsidRPr="008515AA" w:rsidRDefault="00EE0E39">
                        <w:pPr>
                          <w:rPr>
                            <w:rFonts w:ascii="Arial" w:hAnsi="Arial" w:cs="Arial"/>
                          </w:rPr>
                        </w:pPr>
                        <w:r w:rsidRPr="008515AA">
                          <w:rPr>
                            <w:rFonts w:ascii="Arial" w:hAnsi="Arial" w:cs="Arial"/>
                          </w:rPr>
                          <w:t>Point de vue constructeur</w:t>
                        </w:r>
                      </w:p>
                    </w:txbxContent>
                  </v:textbox>
                </v:shape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Flèche vers le bas 20" o:spid="_x0000_s1034" type="#_x0000_t67" style="position:absolute;left:27777;top:17425;width:3429;height:42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hfUsYA&#10;AADcAAAADwAAAGRycy9kb3ducmV2LnhtbERP22rCQBB9L/gPywi+lLqpUJHoKrYqFLTaqnh5G7Jj&#10;EpqdTbNbjX/fFYS+zeFcZzCqTSHOVLncsoLndgSCOLE651TBdjN76oFwHlljYZkUXMnBaNh4GGCs&#10;7YW/6Lz2qQgh7GJUkHlfxlK6JCODrm1L4sCdbGXQB1ilUld4CeGmkJ0o6kqDOYeGDEt6yyj5Xv8a&#10;BfvF7vr601key+3hYyXnj+lkPv1UqtWsx30Qnmr/L76733WY33uB2zPhAj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ehfUsYAAADcAAAADwAAAAAAAAAAAAAAAACYAgAAZHJz&#10;L2Rvd25yZXYueG1sUEsFBgAAAAAEAAQA9QAAAIsDAAAAAA==&#10;" adj="12830" filled="f" strokeweight="2pt"/>
                <v:shape id="Text Box 14" o:spid="_x0000_s1035" type="#_x0000_t202" style="position:absolute;left:8971;top:22687;width:41605;height:6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y3oMAA&#10;AADcAAAADwAAAGRycy9kb3ducmV2LnhtbERPTWvCQBC9C/0PyxR6042lFomuIWgLHrxU433ITrOh&#10;2dmQnZr477uFQm/zeJ+zLSbfqRsNsQ1sYLnIQBHXwbbcGKgu7/M1qCjIFrvAZOBOEYrdw2yLuQ0j&#10;f9DtLI1KIRxzNOBE+lzrWDvyGBehJ07cZxg8SoJDo+2AYwr3nX7OslftseXU4LCnvaP66/ztDYjY&#10;cnmv3nw8XqfTYXRZvcLKmKfHqdyAEprkX/znPto0f/0Cv8+kC/Tu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Dy3oMAAAADcAAAADwAAAAAAAAAAAAAAAACYAgAAZHJzL2Rvd25y&#10;ZXYueG1sUEsFBgAAAAAEAAQA9QAAAIUDAAAAAA==&#10;" filled="f" stroked="f">
                  <v:textbox style="mso-fit-shape-to-text:t">
                    <w:txbxContent>
                      <w:p w:rsidR="00EE0E39" w:rsidRPr="008515AA" w:rsidRDefault="00EE0E39" w:rsidP="00CD6636">
                        <w:pPr>
                          <w:spacing w:after="0"/>
                          <w:jc w:val="center"/>
                          <w:rPr>
                            <w:rFonts w:ascii="Arial" w:hAnsi="Arial" w:cs="Arial"/>
                            <w:color w:val="FF0000"/>
                          </w:rPr>
                        </w:pPr>
                        <w:r w:rsidRPr="008515AA">
                          <w:rPr>
                            <w:rFonts w:ascii="Arial" w:hAnsi="Arial" w:cs="Arial"/>
                            <w:color w:val="FF0000"/>
                          </w:rPr>
                          <w:t>Augmenter le volume utile d’une benne semi-remorque si le client en fait la demande pour transporter des produits à faible densité à pleine charge (PTAC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55E17">
        <w:rPr>
          <w:rFonts w:ascii="Arial" w:hAnsi="Arial" w:cs="Arial"/>
        </w:rPr>
        <w:tab/>
        <w:t>…………………………………</w:t>
      </w:r>
      <w:r w:rsidR="00255E17">
        <w:rPr>
          <w:rFonts w:ascii="Arial" w:hAnsi="Arial" w:cs="Arial"/>
        </w:rPr>
        <w:tab/>
      </w:r>
      <w:r w:rsidR="00F81E2A" w:rsidRPr="00255E17">
        <w:rPr>
          <w:rFonts w:ascii="Arial" w:hAnsi="Arial" w:cs="Arial"/>
        </w:rPr>
        <w:t>………………………………….</w:t>
      </w:r>
    </w:p>
    <w:p w:rsidR="00F81E2A" w:rsidRPr="00255E17" w:rsidRDefault="00255E17" w:rsidP="00330D4A">
      <w:pPr>
        <w:tabs>
          <w:tab w:val="left" w:pos="709"/>
          <w:tab w:val="left" w:pos="567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ab/>
        <w:t>…………………………………</w:t>
      </w:r>
      <w:r w:rsidR="00F81E2A" w:rsidRPr="00255E17">
        <w:rPr>
          <w:rFonts w:ascii="Arial" w:hAnsi="Arial" w:cs="Arial"/>
        </w:rPr>
        <w:tab/>
        <w:t>………………………………….</w:t>
      </w:r>
    </w:p>
    <w:p w:rsidR="00F81E2A" w:rsidRPr="00255E17" w:rsidRDefault="00255E17" w:rsidP="00330D4A">
      <w:pPr>
        <w:tabs>
          <w:tab w:val="left" w:pos="709"/>
          <w:tab w:val="left" w:pos="567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ab/>
        <w:t>………………………………</w:t>
      </w:r>
      <w:r w:rsidR="00F81E2A" w:rsidRPr="00255E17">
        <w:rPr>
          <w:rFonts w:ascii="Arial" w:hAnsi="Arial" w:cs="Arial"/>
        </w:rPr>
        <w:tab/>
        <w:t>………………………………….</w:t>
      </w: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Pr="00255E17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Default="00F81E2A" w:rsidP="00330D4A">
      <w:pPr>
        <w:spacing w:after="0" w:line="240" w:lineRule="auto"/>
        <w:rPr>
          <w:rFonts w:ascii="Arial" w:hAnsi="Arial" w:cs="Arial"/>
        </w:rPr>
      </w:pPr>
    </w:p>
    <w:p w:rsidR="00F81E2A" w:rsidRDefault="00F81E2A" w:rsidP="00330D4A">
      <w:pPr>
        <w:spacing w:after="0" w:line="240" w:lineRule="auto"/>
        <w:ind w:left="382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ans quel but ?</w:t>
      </w:r>
    </w:p>
    <w:p w:rsidR="00F81E2A" w:rsidRDefault="008515AA" w:rsidP="00330D4A">
      <w:pPr>
        <w:tabs>
          <w:tab w:val="left" w:pos="1701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F81E2A">
        <w:rPr>
          <w:rFonts w:ascii="Arial" w:hAnsi="Arial" w:cs="Arial"/>
          <w:sz w:val="24"/>
          <w:szCs w:val="24"/>
        </w:rPr>
        <w:t>…………………………………</w:t>
      </w:r>
    </w:p>
    <w:p w:rsidR="00F81E2A" w:rsidRDefault="00F81E2A" w:rsidP="00330D4A">
      <w:pPr>
        <w:tabs>
          <w:tab w:val="left" w:pos="1701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…………………………………</w:t>
      </w:r>
    </w:p>
    <w:p w:rsidR="007409E9" w:rsidRDefault="00F81E2A" w:rsidP="00FC360A">
      <w:pPr>
        <w:tabs>
          <w:tab w:val="left" w:pos="3119"/>
        </w:tabs>
        <w:spacing w:before="40"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…………………………………</w:t>
      </w:r>
    </w:p>
    <w:p w:rsidR="007409E9" w:rsidRDefault="007409E9" w:rsidP="00330D4A">
      <w:pPr>
        <w:tabs>
          <w:tab w:val="left" w:pos="3119"/>
        </w:tabs>
        <w:spacing w:after="0" w:line="240" w:lineRule="auto"/>
        <w:jc w:val="center"/>
        <w:rPr>
          <w:rFonts w:ascii="Arial" w:hAnsi="Arial" w:cs="Arial"/>
          <w:b/>
          <w:bCs/>
          <w:sz w:val="32"/>
          <w:szCs w:val="32"/>
          <w:u w:val="single"/>
        </w:rPr>
        <w:sectPr w:rsidR="007409E9" w:rsidSect="008515AA">
          <w:footerReference w:type="default" r:id="rId8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F81E2A" w:rsidRPr="007409E9" w:rsidRDefault="00F81E2A" w:rsidP="00330D4A">
      <w:pPr>
        <w:tabs>
          <w:tab w:val="left" w:pos="3119"/>
        </w:tabs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225F3A">
        <w:rPr>
          <w:rFonts w:ascii="Arial" w:hAnsi="Arial" w:cs="Arial"/>
          <w:b/>
          <w:bCs/>
          <w:sz w:val="32"/>
          <w:szCs w:val="32"/>
          <w:u w:val="single"/>
        </w:rPr>
        <w:lastRenderedPageBreak/>
        <w:t>DOCUMENT R</w:t>
      </w:r>
      <w:r w:rsidR="003D0FB0">
        <w:rPr>
          <w:rFonts w:ascii="Arial" w:hAnsi="Arial" w:cs="Arial"/>
          <w:b/>
          <w:bCs/>
          <w:sz w:val="32"/>
          <w:szCs w:val="32"/>
          <w:u w:val="single"/>
        </w:rPr>
        <w:t>É</w:t>
      </w:r>
      <w:r w:rsidRPr="00225F3A">
        <w:rPr>
          <w:rFonts w:ascii="Arial" w:hAnsi="Arial" w:cs="Arial"/>
          <w:b/>
          <w:bCs/>
          <w:sz w:val="32"/>
          <w:szCs w:val="32"/>
          <w:u w:val="single"/>
        </w:rPr>
        <w:t>PONSE DR2</w:t>
      </w:r>
    </w:p>
    <w:p w:rsidR="00F81E2A" w:rsidRPr="009C7940" w:rsidRDefault="00F81E2A" w:rsidP="00330D4A">
      <w:pPr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9C7940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1.</w:t>
      </w:r>
      <w:r w:rsidRPr="009C7940">
        <w:rPr>
          <w:rFonts w:ascii="Arial" w:hAnsi="Arial" w:cs="Arial"/>
          <w:b/>
          <w:bCs/>
          <w:sz w:val="24"/>
          <w:szCs w:val="24"/>
          <w:u w:val="single"/>
        </w:rPr>
        <w:t>5 </w:t>
      </w:r>
      <w:r w:rsidRPr="009C7940">
        <w:rPr>
          <w:rFonts w:ascii="Arial" w:hAnsi="Arial" w:cs="Arial"/>
          <w:b/>
          <w:bCs/>
          <w:sz w:val="24"/>
          <w:szCs w:val="24"/>
        </w:rPr>
        <w:t>:</w:t>
      </w:r>
      <w:r w:rsidRPr="009C7940">
        <w:rPr>
          <w:rFonts w:ascii="Arial" w:hAnsi="Arial" w:cs="Arial"/>
          <w:sz w:val="24"/>
          <w:szCs w:val="24"/>
        </w:rPr>
        <w:t xml:space="preserve"> Diagramme des inter-acteurs</w:t>
      </w:r>
    </w:p>
    <w:p w:rsidR="00F81E2A" w:rsidRDefault="0035689D" w:rsidP="00330D4A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58080" behindDoc="0" locked="0" layoutInCell="1" allowOverlap="1">
                <wp:simplePos x="0" y="0"/>
                <wp:positionH relativeFrom="column">
                  <wp:posOffset>1939468</wp:posOffset>
                </wp:positionH>
                <wp:positionV relativeFrom="paragraph">
                  <wp:posOffset>697814</wp:posOffset>
                </wp:positionV>
                <wp:extent cx="1704441" cy="804723"/>
                <wp:effectExtent l="0" t="0" r="10160" b="14605"/>
                <wp:wrapNone/>
                <wp:docPr id="6" name="Forme libr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4441" cy="804723"/>
                        </a:xfrm>
                        <a:custGeom>
                          <a:avLst/>
                          <a:gdLst>
                            <a:gd name="connsiteX0" fmla="*/ 0 w 1704441"/>
                            <a:gd name="connsiteY0" fmla="*/ 0 h 804723"/>
                            <a:gd name="connsiteX1" fmla="*/ 921715 w 1704441"/>
                            <a:gd name="connsiteY1" fmla="*/ 804672 h 804723"/>
                            <a:gd name="connsiteX2" fmla="*/ 1704441 w 1704441"/>
                            <a:gd name="connsiteY2" fmla="*/ 43891 h 804723"/>
                            <a:gd name="connsiteX3" fmla="*/ 1704441 w 1704441"/>
                            <a:gd name="connsiteY3" fmla="*/ 43891 h 8047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704441" h="804723">
                              <a:moveTo>
                                <a:pt x="0" y="0"/>
                              </a:moveTo>
                              <a:cubicBezTo>
                                <a:pt x="318821" y="398678"/>
                                <a:pt x="637642" y="797357"/>
                                <a:pt x="921715" y="804672"/>
                              </a:cubicBezTo>
                              <a:cubicBezTo>
                                <a:pt x="1205788" y="811987"/>
                                <a:pt x="1704441" y="43891"/>
                                <a:pt x="1704441" y="43891"/>
                              </a:cubicBezTo>
                              <a:lnTo>
                                <a:pt x="1704441" y="43891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F89333" id="Forme libre 6" o:spid="_x0000_s1026" style="position:absolute;margin-left:152.7pt;margin-top:54.95pt;width:134.2pt;height:63.35pt;z-index:2517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04441,8047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" path="m,c318821,398678,637642,797357,921715,804672v284073,7315,782726,-760781,782726,-760781l1704441,43891e" filled="f" strokecolor="red" strokeweight="2pt">
                <v:path arrowok="t" o:connecttype="custom" o:connectlocs="0,0;921715,804672;1704441,43891;1704441,43891" o:connectangles="0,0,0,0"/>
              </v:shape>
            </w:pict>
          </mc:Fallback>
        </mc:AlternateContent>
      </w:r>
      <w:r w:rsidR="00774D98">
        <w:rPr>
          <w:rFonts w:ascii="Arial" w:hAnsi="Arial" w:cs="Arial"/>
          <w:noProof/>
          <w:sz w:val="24"/>
          <w:szCs w:val="24"/>
          <w:lang w:eastAsia="fr-FR"/>
        </w:rPr>
        <mc:AlternateContent>
          <mc:Choice Requires="wpg">
            <w:drawing>
              <wp:inline distT="0" distB="0" distL="0" distR="0">
                <wp:extent cx="6310630" cy="3335731"/>
                <wp:effectExtent l="0" t="0" r="0" b="0"/>
                <wp:docPr id="204" name="Groupe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10630" cy="3335731"/>
                          <a:chOff x="0" y="0"/>
                          <a:chExt cx="6310630" cy="3712210"/>
                        </a:xfrm>
                      </wpg:grpSpPr>
                      <wps:wsp>
                        <wps:cNvPr id="168" name="Ellipse 21"/>
                        <wps:cNvSpPr>
                          <a:spLocks noChangeArrowheads="1"/>
                        </wps:cNvSpPr>
                        <wps:spPr bwMode="auto">
                          <a:xfrm>
                            <a:off x="1876425" y="1447800"/>
                            <a:ext cx="1813560" cy="975360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3" name="Ellipse 22"/>
                        <wps:cNvSpPr>
                          <a:spLocks noChangeArrowheads="1"/>
                        </wps:cNvSpPr>
                        <wps:spPr bwMode="auto">
                          <a:xfrm>
                            <a:off x="3076575" y="0"/>
                            <a:ext cx="1524000" cy="7448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976855" y="79095"/>
                            <a:ext cx="1710055" cy="772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Default="00EE0E39" w:rsidP="007D1372">
                              <w:pPr>
                                <w:spacing w:after="0"/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774D98">
                                <w:rPr>
                                  <w:rFonts w:ascii="Arial" w:hAnsi="Arial" w:cs="Arial"/>
                                </w:rPr>
                                <w:t xml:space="preserve">Volume de </w:t>
                              </w:r>
                            </w:p>
                            <w:p w:rsidR="00EE0E39" w:rsidRPr="00774D98" w:rsidRDefault="00EE0E39" w:rsidP="001E6130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produit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</w:rPr>
                                <w:t xml:space="preserve"> en </w:t>
                              </w:r>
                              <w:r w:rsidRPr="00774D98">
                                <w:rPr>
                                  <w:rFonts w:ascii="Arial" w:hAnsi="Arial" w:cs="Arial"/>
                                </w:rPr>
                                <w:t xml:space="preserve">vrac </w:t>
                              </w:r>
                              <w:r w:rsidRPr="00774D98">
                                <w:rPr>
                                  <w:rFonts w:ascii="Arial" w:hAnsi="Arial" w:cs="Arial"/>
                                </w:rPr>
                                <w:br/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à</w:t>
                              </w:r>
                              <w:r w:rsidRPr="00774D98">
                                <w:rPr>
                                  <w:rFonts w:ascii="Arial" w:hAnsi="Arial" w:cs="Arial"/>
                                </w:rPr>
                                <w:t xml:space="preserve"> faible densit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Ellipse 24"/>
                        <wps:cNvSpPr>
                          <a:spLocks noChangeArrowheads="1"/>
                        </wps:cNvSpPr>
                        <wps:spPr bwMode="auto">
                          <a:xfrm>
                            <a:off x="4533900" y="1400175"/>
                            <a:ext cx="1524000" cy="50482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0" name="Ellipse 25"/>
                        <wps:cNvSpPr>
                          <a:spLocks noChangeArrowheads="1"/>
                        </wps:cNvSpPr>
                        <wps:spPr bwMode="auto">
                          <a:xfrm>
                            <a:off x="85725" y="1323975"/>
                            <a:ext cx="1524000" cy="495300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6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467225" y="1524000"/>
                            <a:ext cx="171005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774D98" w:rsidRDefault="00EE0E39" w:rsidP="001E6130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774D98">
                                <w:rPr>
                                  <w:rFonts w:ascii="Arial" w:hAnsi="Arial" w:cs="Arial"/>
                                </w:rPr>
                                <w:t>Semi-remorq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38275"/>
                            <a:ext cx="171005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BA44ED" w:rsidRDefault="00EE0E39" w:rsidP="001E6130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BA44ED">
                                <w:rPr>
                                  <w:rFonts w:ascii="Arial" w:hAnsi="Arial" w:cs="Arial"/>
                                </w:rPr>
                                <w:t>Client/Utilisa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0" y="1460196"/>
                            <a:ext cx="1710055" cy="911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BA44ED" w:rsidRDefault="00EE0E39" w:rsidP="001E6130">
                              <w:pPr>
                                <w:spacing w:after="0"/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BA44ED">
                                <w:rPr>
                                  <w:rFonts w:ascii="Arial" w:hAnsi="Arial" w:cs="Arial"/>
                                </w:rPr>
                                <w:t>Système</w:t>
                              </w:r>
                              <w:r w:rsidRPr="00BA44ED">
                                <w:rPr>
                                  <w:rFonts w:ascii="Arial" w:hAnsi="Arial" w:cs="Arial"/>
                                </w:rPr>
                                <w:br/>
                                <w:t xml:space="preserve">adaptable </w:t>
                              </w:r>
                              <w:r w:rsidRPr="00BA44ED">
                                <w:rPr>
                                  <w:rFonts w:ascii="Arial" w:hAnsi="Arial" w:cs="Arial"/>
                                </w:rPr>
                                <w:br/>
                                <w:t xml:space="preserve">d’augmentation du </w:t>
                              </w:r>
                              <w:r w:rsidRPr="00BA44ED">
                                <w:rPr>
                                  <w:rFonts w:ascii="Arial" w:hAnsi="Arial" w:cs="Arial"/>
                                </w:rPr>
                                <w:br/>
                                <w:t>volume uti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Ellipse 29"/>
                        <wps:cNvSpPr>
                          <a:spLocks noChangeArrowheads="1"/>
                        </wps:cNvSpPr>
                        <wps:spPr bwMode="auto">
                          <a:xfrm>
                            <a:off x="257175" y="2809875"/>
                            <a:ext cx="1524000" cy="7448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7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61925" y="2962275"/>
                            <a:ext cx="1710055" cy="588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774D98" w:rsidRDefault="00EE0E39" w:rsidP="001E6130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774D98">
                                <w:rPr>
                                  <w:rFonts w:ascii="Arial" w:hAnsi="Arial" w:cs="Arial"/>
                                </w:rPr>
                                <w:t>Code de la route</w:t>
                              </w:r>
                              <w:r w:rsidRPr="00774D98">
                                <w:rPr>
                                  <w:rFonts w:ascii="Arial" w:hAnsi="Arial" w:cs="Arial"/>
                                </w:rPr>
                                <w:br/>
                                <w:t>Législ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3933825" y="3124200"/>
                            <a:ext cx="1710055" cy="588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774D98" w:rsidRDefault="00EE0E39" w:rsidP="001E6130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Bâche de</w:t>
                              </w:r>
                              <w:r w:rsidRPr="00774D98">
                                <w:rPr>
                                  <w:rFonts w:ascii="Arial" w:hAnsi="Arial" w:cs="Arial"/>
                                </w:rPr>
                                <w:br/>
                                <w:t>protec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Ellipse 288"/>
                        <wps:cNvSpPr>
                          <a:spLocks noChangeArrowheads="1"/>
                        </wps:cNvSpPr>
                        <wps:spPr bwMode="auto">
                          <a:xfrm>
                            <a:off x="4057650" y="3048000"/>
                            <a:ext cx="1524000" cy="571500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1" name="Forme libre 294"/>
                        <wps:cNvSpPr>
                          <a:spLocks/>
                        </wps:cNvSpPr>
                        <wps:spPr bwMode="auto">
                          <a:xfrm>
                            <a:off x="1600200" y="1323975"/>
                            <a:ext cx="367590" cy="410210"/>
                          </a:xfrm>
                          <a:custGeom>
                            <a:avLst/>
                            <a:gdLst>
                              <a:gd name="T0" fmla="*/ 0 w 2258"/>
                              <a:gd name="T1" fmla="*/ 0 h 160"/>
                              <a:gd name="T2" fmla="*/ 769620 w 2258"/>
                              <a:gd name="T3" fmla="*/ 274320 h 160"/>
                              <a:gd name="T4" fmla="*/ 1043940 w 2258"/>
                              <a:gd name="T5" fmla="*/ 807720 h 16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58" h="160">
                                <a:moveTo>
                                  <a:pt x="0" y="122"/>
                                </a:moveTo>
                                <a:cubicBezTo>
                                  <a:pt x="218" y="103"/>
                                  <a:pt x="931" y="0"/>
                                  <a:pt x="1307" y="6"/>
                                </a:cubicBezTo>
                                <a:cubicBezTo>
                                  <a:pt x="1683" y="12"/>
                                  <a:pt x="2060" y="128"/>
                                  <a:pt x="2258" y="16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5" name="Forme libre 298"/>
                        <wps:cNvSpPr>
                          <a:spLocks/>
                        </wps:cNvSpPr>
                        <wps:spPr bwMode="auto">
                          <a:xfrm>
                            <a:off x="3609975" y="933450"/>
                            <a:ext cx="1143000" cy="852805"/>
                          </a:xfrm>
                          <a:custGeom>
                            <a:avLst/>
                            <a:gdLst>
                              <a:gd name="T0" fmla="*/ 609600 w 2018"/>
                              <a:gd name="T1" fmla="*/ 0 h 1478"/>
                              <a:gd name="T2" fmla="*/ 152400 w 2018"/>
                              <a:gd name="T3" fmla="*/ 358140 h 1478"/>
                              <a:gd name="T4" fmla="*/ 0 w 2018"/>
                              <a:gd name="T5" fmla="*/ 762000 h 1478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18" h="1478">
                                <a:moveTo>
                                  <a:pt x="2018" y="0"/>
                                </a:moveTo>
                                <a:cubicBezTo>
                                  <a:pt x="1786" y="120"/>
                                  <a:pt x="964" y="474"/>
                                  <a:pt x="628" y="720"/>
                                </a:cubicBezTo>
                                <a:cubicBezTo>
                                  <a:pt x="292" y="966"/>
                                  <a:pt x="131" y="1320"/>
                                  <a:pt x="0" y="1478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4" name="Forme libre 299"/>
                        <wps:cNvSpPr>
                          <a:spLocks/>
                        </wps:cNvSpPr>
                        <wps:spPr bwMode="auto">
                          <a:xfrm>
                            <a:off x="3600450" y="1857375"/>
                            <a:ext cx="1234440" cy="374015"/>
                          </a:xfrm>
                          <a:custGeom>
                            <a:avLst/>
                            <a:gdLst>
                              <a:gd name="T0" fmla="*/ 1234440 w 1234440"/>
                              <a:gd name="T1" fmla="*/ 0 h 373845"/>
                              <a:gd name="T2" fmla="*/ 647700 w 1234440"/>
                              <a:gd name="T3" fmla="*/ 350520 h 373845"/>
                              <a:gd name="T4" fmla="*/ 0 w 1234440"/>
                              <a:gd name="T5" fmla="*/ 312420 h 373845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34440" h="373845">
                                <a:moveTo>
                                  <a:pt x="1234440" y="0"/>
                                </a:moveTo>
                                <a:cubicBezTo>
                                  <a:pt x="1043940" y="149225"/>
                                  <a:pt x="853440" y="298450"/>
                                  <a:pt x="647700" y="350520"/>
                                </a:cubicBezTo>
                                <a:cubicBezTo>
                                  <a:pt x="441960" y="402590"/>
                                  <a:pt x="220980" y="357505"/>
                                  <a:pt x="0" y="31242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1" name="Forme libre 300"/>
                        <wps:cNvSpPr>
                          <a:spLocks/>
                        </wps:cNvSpPr>
                        <wps:spPr bwMode="auto">
                          <a:xfrm>
                            <a:off x="3048000" y="2409825"/>
                            <a:ext cx="1013460" cy="883920"/>
                          </a:xfrm>
                          <a:custGeom>
                            <a:avLst/>
                            <a:gdLst>
                              <a:gd name="T0" fmla="*/ 1013460 w 1013460"/>
                              <a:gd name="T1" fmla="*/ 883920 h 883920"/>
                              <a:gd name="T2" fmla="*/ 365760 w 1013460"/>
                              <a:gd name="T3" fmla="*/ 579120 h 883920"/>
                              <a:gd name="T4" fmla="*/ 0 w 1013460"/>
                              <a:gd name="T5" fmla="*/ 0 h 88392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3460" h="883920">
                                <a:moveTo>
                                  <a:pt x="1013460" y="883920"/>
                                </a:moveTo>
                                <a:cubicBezTo>
                                  <a:pt x="774065" y="805180"/>
                                  <a:pt x="534670" y="726440"/>
                                  <a:pt x="365760" y="579120"/>
                                </a:cubicBezTo>
                                <a:cubicBezTo>
                                  <a:pt x="196850" y="431800"/>
                                  <a:pt x="98425" y="21590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2" name="Forme libre 301"/>
                        <wps:cNvSpPr>
                          <a:spLocks/>
                        </wps:cNvSpPr>
                        <wps:spPr bwMode="auto">
                          <a:xfrm>
                            <a:off x="1600200" y="2371725"/>
                            <a:ext cx="777240" cy="579120"/>
                          </a:xfrm>
                          <a:custGeom>
                            <a:avLst/>
                            <a:gdLst>
                              <a:gd name="T0" fmla="*/ 0 w 777240"/>
                              <a:gd name="T1" fmla="*/ 579120 h 579120"/>
                              <a:gd name="T2" fmla="*/ 510540 w 777240"/>
                              <a:gd name="T3" fmla="*/ 396240 h 579120"/>
                              <a:gd name="T4" fmla="*/ 777240 w 777240"/>
                              <a:gd name="T5" fmla="*/ 0 h 57912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77240" h="579120">
                                <a:moveTo>
                                  <a:pt x="0" y="579120"/>
                                </a:moveTo>
                                <a:cubicBezTo>
                                  <a:pt x="190500" y="535940"/>
                                  <a:pt x="381000" y="492760"/>
                                  <a:pt x="510540" y="396240"/>
                                </a:cubicBezTo>
                                <a:cubicBezTo>
                                  <a:pt x="640080" y="299720"/>
                                  <a:pt x="708660" y="149860"/>
                                  <a:pt x="77724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505075" y="933450"/>
                            <a:ext cx="67056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93715C" w:rsidRDefault="00EE0E39" w:rsidP="0093715C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F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3924300" y="2200275"/>
                            <a:ext cx="67056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93715C" w:rsidRDefault="00EE0E39" w:rsidP="0093715C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FC</w:t>
                              </w:r>
                              <w:r w:rsidRPr="0093715C"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3286125" y="2809875"/>
                            <a:ext cx="67056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93715C" w:rsidRDefault="00EE0E39" w:rsidP="007E699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93715C"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C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2543175"/>
                            <a:ext cx="67056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93715C" w:rsidRDefault="00EE0E39" w:rsidP="007E699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93715C"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C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458595" y="1108075"/>
                            <a:ext cx="67056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93715C" w:rsidRDefault="00EE0E39" w:rsidP="007E699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93715C"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C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4095750" y="742950"/>
                            <a:ext cx="67056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93715C" w:rsidRDefault="00EE0E39" w:rsidP="007E699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93715C"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C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4667250" y="590550"/>
                            <a:ext cx="1524000" cy="50482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600575" y="704850"/>
                            <a:ext cx="171005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774D98" w:rsidRDefault="00EE0E39" w:rsidP="001E6130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774D98">
                                <w:rPr>
                                  <w:rFonts w:ascii="Arial" w:hAnsi="Arial" w:cs="Arial"/>
                                </w:rPr>
                                <w:t xml:space="preserve">Milieu </w:t>
                              </w:r>
                              <w:proofErr w:type="spellStart"/>
                              <w:r w:rsidRPr="00774D98">
                                <w:rPr>
                                  <w:rFonts w:ascii="Arial" w:hAnsi="Arial" w:cs="Arial"/>
                                </w:rPr>
                                <w:t>ex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514350" y="314325"/>
                            <a:ext cx="1524000" cy="495300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0" y="438150"/>
                            <a:ext cx="171005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0E39" w:rsidRPr="00BA44ED" w:rsidRDefault="00EE0E39" w:rsidP="001E6130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BA44ED">
                                <w:rPr>
                                  <w:rFonts w:ascii="Arial" w:hAnsi="Arial" w:cs="Arial"/>
                                </w:rPr>
                                <w:t>Constr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e 204" o:spid="_x0000_s1036" style="width:496.9pt;height:262.65pt;mso-position-horizontal-relative:char;mso-position-vertical-relative:line" coordsize="63106,37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">
                <v:oval id="Ellipse 21" o:spid="_x0000_s1037" style="position:absolute;left:18764;top:14478;width:18135;height:97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MJYMUA&#10;AADcAAAADwAAAGRycy9kb3ducmV2LnhtbESP0WrCQBBF3wv+wzJC3+pGsSKpq4jFYhGERD9gyI5J&#10;aHY2Zrcm/fvOg+DbDPfOvWdWm8E16k5dqD0bmE4SUMSFtzWXBi7n/dsSVIjIFhvPZOCPAmzWo5cV&#10;ptb3nNE9j6WSEA4pGqhibFOtQ1GRwzDxLbFoV985jLJ2pbYd9hLuGj1LkoV2WLM0VNjSrqLiJ/91&#10;Bvrr4TTPbhna92/Xfs6PX/tzMjPmdTxsP0BFGuLT/Lg+WMFfCK08IxPo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EwlgxQAAANwAAAAPAAAAAAAAAAAAAAAAAJgCAABkcnMv&#10;ZG93bnJldi54bWxQSwUGAAAAAAQABAD1AAAAigMAAAAA&#10;" filled="f" strokeweight="2pt"/>
                <v:oval id="Ellipse 22" o:spid="_x0000_s1038" style="position:absolute;left:30765;width:15240;height:74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t968EA&#10;AADcAAAADwAAAGRycy9kb3ducmV2LnhtbERP24rCMBB9X/Afwgi+ramXFalGEUVxWRCqfsDQjG2x&#10;mdQm2vr3G0HwbQ7nOvNla0rxoNoVlhUM+hEI4tTqgjMF59P2ewrCeWSNpWVS8CQHy0Xna46xtg0n&#10;9Dj6TIQQdjEqyL2vYildmpNB17cVceAutjboA6wzqWtsQrgp5TCKJtJgwaEhx4rWOaXX490oaC77&#10;wzi5Jah/fk21Gf/ttqdoqFSv265mIDy1/iN+u/c6zJ+O4PVMuE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7fevBAAAA3AAAAA8AAAAAAAAAAAAAAAAAmAIAAGRycy9kb3du&#10;cmV2LnhtbFBLBQYAAAAABAAEAPUAAACGAwAAAAA=&#10;" filled="f" strokeweight="2pt"/>
                <v:shape id="Text Box 16" o:spid="_x0000_s1039" type="#_x0000_t202" style="position:absolute;left:29768;top:790;width:17101;height:7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nVsIA&#10;AADc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SdWwgAAANwAAAAPAAAAAAAAAAAAAAAAAJgCAABkcnMvZG93&#10;bnJldi54bWxQSwUGAAAAAAQABAD1AAAAhwMAAAAA&#10;" filled="f" stroked="f">
                  <v:textbox>
                    <w:txbxContent>
                      <w:p w:rsidR="00EE0E39" w:rsidRDefault="00EE0E39" w:rsidP="007D1372">
                        <w:pPr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774D98">
                          <w:rPr>
                            <w:rFonts w:ascii="Arial" w:hAnsi="Arial" w:cs="Arial"/>
                          </w:rPr>
                          <w:t xml:space="preserve">Volume de </w:t>
                        </w:r>
                      </w:p>
                      <w:p w:rsidR="00EE0E39" w:rsidRPr="00774D98" w:rsidRDefault="00EE0E39" w:rsidP="001E6130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produit</w:t>
                        </w:r>
                        <w:proofErr w:type="gramEnd"/>
                        <w:r>
                          <w:rPr>
                            <w:rFonts w:ascii="Arial" w:hAnsi="Arial" w:cs="Arial"/>
                          </w:rPr>
                          <w:t xml:space="preserve"> en </w:t>
                        </w:r>
                        <w:r w:rsidRPr="00774D98">
                          <w:rPr>
                            <w:rFonts w:ascii="Arial" w:hAnsi="Arial" w:cs="Arial"/>
                          </w:rPr>
                          <w:t xml:space="preserve">vrac </w:t>
                        </w:r>
                        <w:r w:rsidRPr="00774D98">
                          <w:rPr>
                            <w:rFonts w:ascii="Arial" w:hAnsi="Arial" w:cs="Arial"/>
                          </w:rPr>
                          <w:br/>
                        </w:r>
                        <w:r>
                          <w:rPr>
                            <w:rFonts w:ascii="Arial" w:hAnsi="Arial" w:cs="Arial"/>
                          </w:rPr>
                          <w:t>à</w:t>
                        </w:r>
                        <w:r w:rsidRPr="00774D98">
                          <w:rPr>
                            <w:rFonts w:ascii="Arial" w:hAnsi="Arial" w:cs="Arial"/>
                          </w:rPr>
                          <w:t xml:space="preserve"> faible densité</w:t>
                        </w:r>
                      </w:p>
                    </w:txbxContent>
                  </v:textbox>
                </v:shape>
                <v:oval id="Ellipse 24" o:spid="_x0000_s1040" style="position:absolute;left:45339;top:14001;width:15240;height:50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ydEsEA&#10;AADcAAAADwAAAGRycy9kb3ducmV2LnhtbERP24rCMBB9F/yHMIJvmirqLl2jiKK4CAut+wFDM7Zl&#10;m0ltoq1/vxEE3+ZwrrNcd6YSd2pcaVnBZByBIM6sLjlX8Hvejz5BOI+ssbJMCh7kYL3q95YYa9ty&#10;QvfU5yKEsItRQeF9HUvpsoIMurGtiQN3sY1BH2CTS91gG8JNJadRtJAGSw4NBda0LSj7S29GQXs5&#10;/sySa4J6/m3q3ex02J+jqVLDQbf5AuGp82/xy33UYf7iA57PhAv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MnRLBAAAA3AAAAA8AAAAAAAAAAAAAAAAAmAIAAGRycy9kb3du&#10;cmV2LnhtbFBLBQYAAAAABAAEAPUAAACGAwAAAAA=&#10;" filled="f" strokeweight="2pt"/>
                <v:oval id="Ellipse 25" o:spid="_x0000_s1041" style="position:absolute;left:857;top:13239;width:15240;height:4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yTu8UA&#10;AADcAAAADwAAAGRycy9kb3ducmV2LnhtbESP0WrCQBBF3wv+wzKCb3WjaCvRVaSiWAqFqB8wZMck&#10;mJ1Ns6uJf995KPRthnvn3jOrTe9q9aA2VJ4NTMYJKOLc24oLA5fz/nUBKkRki7VnMvCkAJv14GWF&#10;qfUdZ/Q4xUJJCIcUDZQxNqnWIS/JYRj7hli0q28dRlnbQtsWOwl3tZ4myZt2WLE0lNjQR0n57XR3&#10;Brrr8XuW/WRo55+u2c2+DvtzMjVmNOy3S1CR+vhv/rs+WsF/F3x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vJO7xQAAANwAAAAPAAAAAAAAAAAAAAAAAJgCAABkcnMv&#10;ZG93bnJldi54bWxQSwUGAAAAAAQABAD1AAAAigMAAAAA&#10;" filled="f" strokeweight="2pt"/>
                <v:shape id="Text Box 32" o:spid="_x0000_s1042" type="#_x0000_t202" style="position:absolute;left:44672;top:15240;width:17100;height:4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<v:textbox>
                    <w:txbxContent>
                      <w:p w:rsidR="00EE0E39" w:rsidRPr="00774D98" w:rsidRDefault="00EE0E39" w:rsidP="001E6130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774D98">
                          <w:rPr>
                            <w:rFonts w:ascii="Arial" w:hAnsi="Arial" w:cs="Arial"/>
                          </w:rPr>
                          <w:t>Semi-remorque</w:t>
                        </w:r>
                      </w:p>
                    </w:txbxContent>
                  </v:textbox>
                </v:shape>
                <v:shape id="Text Box 29" o:spid="_x0000_s1043" type="#_x0000_t202" style="position:absolute;top:14382;width:17100;height:40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EE0E39" w:rsidRPr="00BA44ED" w:rsidRDefault="00EE0E39" w:rsidP="001E6130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A44ED">
                          <w:rPr>
                            <w:rFonts w:ascii="Arial" w:hAnsi="Arial" w:cs="Arial"/>
                          </w:rPr>
                          <w:t>Client/Utilisateur</w:t>
                        </w:r>
                      </w:p>
                    </w:txbxContent>
                  </v:textbox>
                </v:shape>
                <v:shape id="Text Box 33" o:spid="_x0000_s1044" type="#_x0000_t202" style="position:absolute;left:19050;top:14601;width:17100;height:9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<v:textbox>
                    <w:txbxContent>
                      <w:p w:rsidR="00EE0E39" w:rsidRPr="00BA44ED" w:rsidRDefault="00EE0E39" w:rsidP="001E6130">
                        <w:pPr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A44ED">
                          <w:rPr>
                            <w:rFonts w:ascii="Arial" w:hAnsi="Arial" w:cs="Arial"/>
                          </w:rPr>
                          <w:t>Système</w:t>
                        </w:r>
                        <w:r w:rsidRPr="00BA44ED">
                          <w:rPr>
                            <w:rFonts w:ascii="Arial" w:hAnsi="Arial" w:cs="Arial"/>
                          </w:rPr>
                          <w:br/>
                          <w:t xml:space="preserve">adaptable </w:t>
                        </w:r>
                        <w:r w:rsidRPr="00BA44ED">
                          <w:rPr>
                            <w:rFonts w:ascii="Arial" w:hAnsi="Arial" w:cs="Arial"/>
                          </w:rPr>
                          <w:br/>
                          <w:t xml:space="preserve">d’augmentation du </w:t>
                        </w:r>
                        <w:r w:rsidRPr="00BA44ED">
                          <w:rPr>
                            <w:rFonts w:ascii="Arial" w:hAnsi="Arial" w:cs="Arial"/>
                          </w:rPr>
                          <w:br/>
                          <w:t>volume utile</w:t>
                        </w:r>
                      </w:p>
                    </w:txbxContent>
                  </v:textbox>
                </v:shape>
                <v:oval id="Ellipse 29" o:spid="_x0000_s1045" style="position:absolute;left:2571;top:28098;width:15240;height:74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/D3cUA&#10;AADcAAAADwAAAGRycy9kb3ducmV2LnhtbESP0WrCQBBF3wv+wzJC3+pG0SKpq4jFogiFRD9gyI5J&#10;aHY2Zrcm/fvOg+DbDPfOvWdWm8E16k5dqD0bmE4SUMSFtzWXBi7n/dsSVIjIFhvPZOCPAmzWo5cV&#10;ptb3nNE9j6WSEA4pGqhibFOtQ1GRwzDxLbFoV985jLJ2pbYd9hLuGj1LknftsGZpqLClXUXFT/7r&#10;DPTXw/c8u2VoF0fXfs5PX/tzMjPmdTxsP0BFGuLT/Lg+WMFfCK08IxPo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f8PdxQAAANwAAAAPAAAAAAAAAAAAAAAAAJgCAABkcnMv&#10;ZG93bnJldi54bWxQSwUGAAAAAAQABAD1AAAAigMAAAAA&#10;" filled="f" strokeweight="2pt"/>
                <v:shape id="Text Box 41" o:spid="_x0000_s1046" type="#_x0000_t202" style="position:absolute;left:1619;top:29622;width:17100;height:5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<v:textbox>
                    <w:txbxContent>
                      <w:p w:rsidR="00EE0E39" w:rsidRPr="00774D98" w:rsidRDefault="00EE0E39" w:rsidP="001E6130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774D98">
                          <w:rPr>
                            <w:rFonts w:ascii="Arial" w:hAnsi="Arial" w:cs="Arial"/>
                          </w:rPr>
                          <w:t>Code de la route</w:t>
                        </w:r>
                        <w:r w:rsidRPr="00774D98">
                          <w:rPr>
                            <w:rFonts w:ascii="Arial" w:hAnsi="Arial" w:cs="Arial"/>
                          </w:rPr>
                          <w:br/>
                          <w:t>Législation</w:t>
                        </w:r>
                      </w:p>
                    </w:txbxContent>
                  </v:textbox>
                </v:shape>
                <v:shape id="Text Box 43" o:spid="_x0000_s1047" type="#_x0000_t202" style="position:absolute;left:39338;top:31242;width:17100;height:5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EE0E39" w:rsidRPr="00774D98" w:rsidRDefault="00EE0E39" w:rsidP="001E6130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âche de</w:t>
                        </w:r>
                        <w:r w:rsidRPr="00774D98">
                          <w:rPr>
                            <w:rFonts w:ascii="Arial" w:hAnsi="Arial" w:cs="Arial"/>
                          </w:rPr>
                          <w:br/>
                          <w:t>protection</w:t>
                        </w:r>
                      </w:p>
                    </w:txbxContent>
                  </v:textbox>
                </v:shape>
                <v:oval id="Ellipse 288" o:spid="_x0000_s1048" style="position:absolute;left:40576;top:30480;width:15240;height:5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zyNMEA&#10;AADcAAAADwAAAGRycy9kb3ducmV2LnhtbERP24rCMBB9F/yHMMK+abqiIl1TWRQXRRCqfsDQTC9s&#10;M6lNtN2/3wiCb3M411mte1OLB7WusqzgcxKBIM6srrhQcL3sxksQziNrrC2Tgj9ysE6GgxXG2nac&#10;0uPsCxFC2MWooPS+iaV0WUkG3cQ2xIHLbWvQB9gWUrfYhXBTy2kULaTBikNDiQ1tSsp+z3ejoMv3&#10;p1l6S1HPD6bZzo4/u0s0Vepj1H9/gfDU+7f45d7rMH++gOcz4QKZ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s8jTBAAAA3AAAAA8AAAAAAAAAAAAAAAAAmAIAAGRycy9kb3du&#10;cmV2LnhtbFBLBQYAAAAABAAEAPUAAACGAwAAAAA=&#10;" filled="f" strokeweight="2pt"/>
                <v:shape id="Forme libre 294" o:spid="_x0000_s1049" style="position:absolute;left:16002;top:13239;width:3675;height:4102;visibility:visible;mso-wrap-style:square;v-text-anchor:middle" coordsize="2258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xz/8MA&#10;AADcAAAADwAAAGRycy9kb3ducmV2LnhtbERP22rCQBB9L/gPywh9qxtLqRqzilTaChXF6AcM2TEJ&#10;ZmdDdptLv94tFPo2h3OdZN2bSrTUuNKygukkAkGcWV1yruByfn+ag3AeWWNlmRQM5GC9Gj0kGGvb&#10;8Yna1OcihLCLUUHhfR1L6bKCDLqJrYkDd7WNQR9gk0vdYBfCTSWfo+hVGiw5NBRY01tB2S39Ngrs&#10;8PKxXezL7c+X/pxxl8nDoj8q9TjuN0sQnnr/L/5z73SYP5vC7zPhAr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xz/8MAAADcAAAADwAAAAAAAAAAAAAAAACYAgAAZHJzL2Rv&#10;d25yZXYueG1sUEsFBgAAAAAEAAQA9QAAAIgDAAAAAA==&#10;" path="m,122c218,103,931,,1307,6v376,6,753,122,951,154e" filled="f" strokecolor="red" strokeweight="2pt">
                  <v:path arrowok="t" o:connecttype="custom" o:connectlocs="0,0;125289910,703305045;169947699,2070842633" o:connectangles="0,0,0"/>
                </v:shape>
                <v:shape id="Forme libre 298" o:spid="_x0000_s1050" style="position:absolute;left:36099;top:9334;width:11430;height:8528;visibility:visible;mso-wrap-style:square;v-text-anchor:middle" coordsize="2018,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OmysIA&#10;AADcAAAADwAAAGRycy9kb3ducmV2LnhtbERPS2sCMRC+C/6HMIK3mrXS19YoUihI9WIq9Dpsxt1t&#10;N5PtJq6bf28KBW/z8T1nuR5sI3rqfO1YwXyWgSAunKm5VHD8fL97BuEDssHGMSmI5GG9Go+WmBt3&#10;4QP1OpQihbDPUUEVQptL6YuKLPqZa4kTd3KdxZBgV0rT4SWF20beZ9mjtFhzaqiwpbeKih99tgq+&#10;F6fjR+y/9IuLOnrcx93+Vys1nQybVxCBhnAT/7u3Js1/eoC/Z9IFcnU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A6bKwgAAANwAAAAPAAAAAAAAAAAAAAAAAJgCAABkcnMvZG93&#10;bnJldi54bWxQSwUGAAAAAAQABAD1AAAAhwMAAAAA&#10;" path="m2018,c1786,120,964,474,628,720,292,966,131,1320,,1478e" filled="f" strokecolor="red" strokeweight="2pt">
                  <v:path arrowok="t" o:connecttype="custom" o:connectlocs="345278890,0;86319722,206646538;0,439673484" o:connectangles="0,0,0"/>
                </v:shape>
                <v:shape id="Forme libre 299" o:spid="_x0000_s1051" style="position:absolute;left:36004;top:18573;width:12344;height:3740;visibility:visible;mso-wrap-style:square;v-text-anchor:middle" coordsize="1234440,373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q4b8MA&#10;AADcAAAADwAAAGRycy9kb3ducmV2LnhtbERP3WrCMBS+F3yHcITdjJk6hmydUVQYDIY6Ox/g0Jw1&#10;Zc1JSbK27umNMPDufHy/Z7EabCM68qF2rGA2zUAQl07XXCk4fb09PIMIEVlj45gUnCnAajkeLTDX&#10;rucjdUWsRArhkKMCE2ObSxlKQxbD1LXEift23mJM0FdSe+xTuG3kY5bNpcWaU4PBlraGyp/i1yqw&#10;94Upz3v9cfjb+c+XTd8dT9QpdTcZ1q8gIg3xJv53v+s0f/4E12fSBXJ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q4b8MAAADcAAAADwAAAAAAAAAAAAAAAACYAgAAZHJzL2Rv&#10;d25yZXYueG1sUEsFBgAAAAAEAAQA9QAAAIgDAAAAAA==&#10;" path="m1234440,c1043940,149225,853440,298450,647700,350520,441960,402590,220980,357505,,312420e" filled="f" strokecolor="red" strokeweight="2pt">
                  <v:path arrowok="t" o:connecttype="custom" o:connectlocs="1234440,0;647700,350679;0,312562" o:connectangles="0,0,0"/>
                </v:shape>
                <v:shape id="Forme libre 300" o:spid="_x0000_s1052" style="position:absolute;left:30480;top:24098;width:10134;height:8839;visibility:visible;mso-wrap-style:square;v-text-anchor:middle" coordsize="1013460,883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Xq7MEA&#10;AADcAAAADwAAAGRycy9kb3ducmV2LnhtbERPS2vCQBC+C/6HZYTedGNBkegqIljqQfB18TZkxySY&#10;nQ3ZaZL213cLBW/z8T1nteldpVpqQunZwHSSgCLOvC05N3C77scLUEGQLVaeycA3Bdish4MVptZ3&#10;fKb2IrmKIRxSNFCI1KnWISvIYZj4mjhyD984lAibXNsGuxjuKv2eJHPtsOTYUGBNu4Ky5+XLGTgk&#10;9/7Y+uvseMpP559O9Ecm2pi3Ub9dghLq5SX+d3/aOH8+hb9n4gV6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16uzBAAAA3AAAAA8AAAAAAAAAAAAAAAAAmAIAAGRycy9kb3du&#10;cmV2LnhtbFBLBQYAAAAABAAEAPUAAACGAwAAAAA=&#10;" path="m1013460,883920c774065,805180,534670,726440,365760,579120,196850,431800,98425,215900,,e" filled="f" strokecolor="red" strokeweight="2pt">
                  <v:path arrowok="t" o:connecttype="custom" o:connectlocs="1013460,883920;365760,579120;0,0" o:connectangles="0,0,0"/>
                </v:shape>
                <v:shape id="Forme libre 301" o:spid="_x0000_s1053" style="position:absolute;left:16002;top:23717;width:7772;height:5791;visibility:visible;mso-wrap-style:square;v-text-anchor:middle" coordsize="777240,579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VMtcMA&#10;AADcAAAADwAAAGRycy9kb3ducmV2LnhtbERPS2sCMRC+F/wPYYTealYP27IapSpCpYdSHz1PN+Nm&#10;62YSNnHd/vumIHibj+85s0VvG9FRG2rHCsajDARx6XTNlYLDfvP0AiJEZI2NY1LwSwEW88HDDAvt&#10;rvxJ3S5WIoVwKFCBidEXUobSkMUwcp44cSfXWowJtpXULV5TuG3kJMtyabHm1GDQ08pQed5drIIf&#10;3/F3p9/98+lre9ysP8w+Py+Vehz2r1MQkfp4F9/cbzrNzyfw/0y6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0VMtcMAAADcAAAADwAAAAAAAAAAAAAAAACYAgAAZHJzL2Rv&#10;d25yZXYueG1sUEsFBgAAAAAEAAQA9QAAAIgDAAAAAA==&#10;" path="m,579120c190500,535940,381000,492760,510540,396240,640080,299720,708660,149860,777240,e" filled="f" strokecolor="red" strokeweight="2pt">
                  <v:path arrowok="t" o:connecttype="custom" o:connectlocs="0,579120;510540,396240;777240,0" o:connectangles="0,0,0"/>
                </v:shape>
                <v:shape id="Text Box 25" o:spid="_x0000_s1054" type="#_x0000_t202" style="position:absolute;left:25050;top:9334;width:6706;height:3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EE0E39" w:rsidRPr="0093715C" w:rsidRDefault="00EE0E39" w:rsidP="0093715C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FP</w:t>
                        </w:r>
                      </w:p>
                    </w:txbxContent>
                  </v:textbox>
                </v:shape>
                <v:shape id="Text Box 35" o:spid="_x0000_s1055" type="#_x0000_t202" style="position:absolute;left:39243;top:22002;width:6705;height:3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<v:textbox>
                    <w:txbxContent>
                      <w:p w:rsidR="00EE0E39" w:rsidRPr="0093715C" w:rsidRDefault="00EE0E39" w:rsidP="0093715C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FC</w:t>
                        </w:r>
                        <w:r w:rsidRPr="0093715C"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39" o:spid="_x0000_s1056" type="#_x0000_t202" style="position:absolute;left:32861;top:28098;width:6705;height:3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<v:textbox>
                    <w:txbxContent>
                      <w:p w:rsidR="00EE0E39" w:rsidRPr="0093715C" w:rsidRDefault="00EE0E39" w:rsidP="007E699E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 w:rsidRPr="0093715C"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C3</w:t>
                        </w:r>
                      </w:p>
                    </w:txbxContent>
                  </v:textbox>
                </v:shape>
                <v:shape id="Text Box 38" o:spid="_x0000_s1057" type="#_x0000_t202" style="position:absolute;left:16002;top:25431;width:6705;height:3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<v:textbox>
                    <w:txbxContent>
                      <w:p w:rsidR="00EE0E39" w:rsidRPr="0093715C" w:rsidRDefault="00EE0E39" w:rsidP="007E699E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 w:rsidRPr="0093715C"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C4</w:t>
                        </w:r>
                      </w:p>
                    </w:txbxContent>
                  </v:textbox>
                </v:shape>
                <v:shape id="Text Box 26" o:spid="_x0000_s1058" type="#_x0000_t202" style="position:absolute;left:14585;top:11080;width:6706;height:3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EE0E39" w:rsidRPr="0093715C" w:rsidRDefault="00EE0E39" w:rsidP="007E699E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 w:rsidRPr="0093715C"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C5</w:t>
                        </w:r>
                      </w:p>
                    </w:txbxContent>
                  </v:textbox>
                </v:shape>
                <v:shape id="Text Box 24" o:spid="_x0000_s1059" type="#_x0000_t202" style="position:absolute;left:40957;top:7429;width:6706;height:3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<v:textbox>
                    <w:txbxContent>
                      <w:p w:rsidR="00EE0E39" w:rsidRPr="0093715C" w:rsidRDefault="00EE0E39" w:rsidP="007E699E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 w:rsidRPr="0093715C"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C2</w:t>
                        </w:r>
                      </w:p>
                    </w:txbxContent>
                  </v:textbox>
                </v:shape>
                <v:oval id="Oval 21" o:spid="_x0000_s1060" style="position:absolute;left:46672;top:5905;width:15240;height:50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ULz8IA&#10;AADcAAAADwAAAGRycy9kb3ducmV2LnhtbERP24rCMBB9F/yHMIJvmipelq5RRFFchIXW/YChGduy&#10;zaQ20da/3wjCvs3hXGe16UwlHtS40rKCyTgCQZxZXXKu4OdyGH2AcB5ZY2WZFDzJwWbd760w1rbl&#10;hB6pz0UIYRejgsL7OpbSZQUZdGNbEwfuahuDPsAml7rBNoSbSk6jaCENlhwaCqxpV1D2m96NgvZ6&#10;+p4ltwT1/MvU+9n5eLhEU6WGg277CcJT5//Fb/dJh/nLJbyeCR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VQvPwgAAANwAAAAPAAAAAAAAAAAAAAAAAJgCAABkcnMvZG93&#10;bnJldi54bWxQSwUGAAAAAAQABAD1AAAAhwMAAAAA&#10;" filled="f" strokeweight="2pt"/>
                <v:shape id="Text Box 20" o:spid="_x0000_s1061" type="#_x0000_t202" style="position:absolute;left:46005;top:7048;width:17101;height:4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<v:textbox>
                    <w:txbxContent>
                      <w:p w:rsidR="00EE0E39" w:rsidRPr="00774D98" w:rsidRDefault="00EE0E39" w:rsidP="001E6130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774D98">
                          <w:rPr>
                            <w:rFonts w:ascii="Arial" w:hAnsi="Arial" w:cs="Arial"/>
                          </w:rPr>
                          <w:t xml:space="preserve">Milieu </w:t>
                        </w:r>
                        <w:proofErr w:type="spellStart"/>
                        <w:r w:rsidRPr="00774D98">
                          <w:rPr>
                            <w:rFonts w:ascii="Arial" w:hAnsi="Arial" w:cs="Arial"/>
                          </w:rPr>
                          <w:t>ext</w:t>
                        </w:r>
                        <w:proofErr w:type="spellEnd"/>
                      </w:p>
                    </w:txbxContent>
                  </v:textbox>
                </v:shape>
                <v:oval id="Oval 18" o:spid="_x0000_s1062" style="position:absolute;left:5143;top:3143;width:15240;height:4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njnMQA&#10;AADcAAAADwAAAGRycy9kb3ducmV2LnhtbESP0WrCQBBF3wv+wzKCb3Wj2CLRVcSiKIVC1A8YsmMS&#10;zM6m2dXEv3ceCn2b4d6598xy3btaPagNlWcDk3ECijj3tuLCwOW8e5+DChHZYu2ZDDwpwHo1eFti&#10;an3HGT1OsVASwiFFA2WMTap1yEtyGMa+IRbt6luHUda20LbFTsJdradJ8qkdViwNJTa0LSm/ne7O&#10;QHc9/Myy3wztx9E1X7Pv/e6cTI0ZDfvNAlSkPv6b/64PVvDngi/PyAR69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p45zEAAAA3AAAAA8AAAAAAAAAAAAAAAAAmAIAAGRycy9k&#10;b3ducmV2LnhtbFBLBQYAAAAABAAEAPUAAACJAwAAAAA=&#10;" filled="f" strokeweight="2pt"/>
                <v:shape id="Text Box 17" o:spid="_x0000_s1063" type="#_x0000_t202" style="position:absolute;left:4191;top:4381;width:17100;height:4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<v:textbox>
                    <w:txbxContent>
                      <w:p w:rsidR="00EE0E39" w:rsidRPr="00BA44ED" w:rsidRDefault="00EE0E39" w:rsidP="001E6130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A44ED">
                          <w:rPr>
                            <w:rFonts w:ascii="Arial" w:hAnsi="Arial" w:cs="Arial"/>
                          </w:rPr>
                          <w:t>Constructeu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tbl>
      <w:tblPr>
        <w:tblpPr w:leftFromText="141" w:rightFromText="141" w:vertAnchor="page" w:horzAnchor="margin" w:tblpY="7282"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2552"/>
        <w:gridCol w:w="1984"/>
        <w:gridCol w:w="1247"/>
      </w:tblGrid>
      <w:tr w:rsidR="008974C2" w:rsidRPr="00196284" w:rsidTr="008974C2">
        <w:trPr>
          <w:trHeight w:hRule="exact" w:val="454"/>
        </w:trPr>
        <w:tc>
          <w:tcPr>
            <w:tcW w:w="3539" w:type="dxa"/>
            <w:vAlign w:val="center"/>
          </w:tcPr>
          <w:p w:rsidR="008974C2" w:rsidRPr="00196284" w:rsidRDefault="008974C2" w:rsidP="008974C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Fonction</w:t>
            </w:r>
          </w:p>
          <w:p w:rsidR="008974C2" w:rsidRPr="00196284" w:rsidRDefault="008974C2" w:rsidP="008974C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196284">
              <w:rPr>
                <w:rFonts w:ascii="Arial" w:hAnsi="Arial" w:cs="Arial"/>
                <w:b/>
                <w:bCs/>
              </w:rPr>
              <w:t>55 m³</w:t>
            </w:r>
          </w:p>
        </w:tc>
        <w:tc>
          <w:tcPr>
            <w:tcW w:w="2552" w:type="dxa"/>
            <w:vAlign w:val="center"/>
          </w:tcPr>
          <w:p w:rsidR="008974C2" w:rsidRPr="00196284" w:rsidRDefault="008974C2" w:rsidP="008974C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ritère</w:t>
            </w:r>
          </w:p>
        </w:tc>
        <w:tc>
          <w:tcPr>
            <w:tcW w:w="1984" w:type="dxa"/>
            <w:vAlign w:val="center"/>
          </w:tcPr>
          <w:p w:rsidR="008974C2" w:rsidRPr="00196284" w:rsidRDefault="008974C2" w:rsidP="008974C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Niveau</w:t>
            </w:r>
          </w:p>
        </w:tc>
        <w:tc>
          <w:tcPr>
            <w:tcW w:w="1247" w:type="dxa"/>
            <w:vAlign w:val="center"/>
          </w:tcPr>
          <w:p w:rsidR="008974C2" w:rsidRPr="00196284" w:rsidRDefault="008974C2" w:rsidP="008974C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flexibilité</w:t>
            </w:r>
          </w:p>
        </w:tc>
      </w:tr>
      <w:tr w:rsidR="008974C2" w:rsidRPr="00196284" w:rsidTr="008974C2">
        <w:trPr>
          <w:trHeight w:hRule="exact" w:val="1116"/>
        </w:trPr>
        <w:tc>
          <w:tcPr>
            <w:tcW w:w="3539" w:type="dxa"/>
            <w:vAlign w:val="center"/>
          </w:tcPr>
          <w:p w:rsidR="008974C2" w:rsidRPr="00196284" w:rsidRDefault="008974C2" w:rsidP="008974C2">
            <w:pPr>
              <w:spacing w:after="0" w:line="240" w:lineRule="auto"/>
              <w:rPr>
                <w:rFonts w:ascii="Arial" w:hAnsi="Arial" w:cs="Arial"/>
                <w:b/>
                <w:bCs/>
              </w:rPr>
            </w:pPr>
            <w:r w:rsidRPr="00D62D2C">
              <w:rPr>
                <w:rFonts w:ascii="Arial" w:hAnsi="Arial" w:cs="Arial"/>
              </w:rPr>
              <w:t>permettre au constructeur d’augmenter le volume utile de la benne afin de transporter un produit en vrac de faible densité</w:t>
            </w:r>
          </w:p>
        </w:tc>
        <w:tc>
          <w:tcPr>
            <w:tcW w:w="2552" w:type="dxa"/>
            <w:vAlign w:val="center"/>
          </w:tcPr>
          <w:p w:rsidR="008974C2" w:rsidRPr="00AC4287" w:rsidRDefault="00AC4287" w:rsidP="00AC4287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AC4287">
              <w:rPr>
                <w:rFonts w:ascii="Arial" w:hAnsi="Arial" w:cs="Arial"/>
                <w:b/>
                <w:bCs/>
                <w:color w:val="FF0000"/>
              </w:rPr>
              <w:t>Atteindre le PTAC maximal</w:t>
            </w:r>
          </w:p>
        </w:tc>
        <w:tc>
          <w:tcPr>
            <w:tcW w:w="1984" w:type="dxa"/>
            <w:vAlign w:val="center"/>
          </w:tcPr>
          <w:p w:rsidR="008974C2" w:rsidRPr="00AC4287" w:rsidRDefault="00AC4287" w:rsidP="00AC4287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AC4287">
              <w:rPr>
                <w:rFonts w:ascii="Arial" w:hAnsi="Arial" w:cs="Arial"/>
                <w:b/>
                <w:bCs/>
                <w:color w:val="FF0000"/>
              </w:rPr>
              <w:t>38 tonnes</w:t>
            </w:r>
          </w:p>
        </w:tc>
        <w:tc>
          <w:tcPr>
            <w:tcW w:w="1247" w:type="dxa"/>
            <w:vAlign w:val="center"/>
          </w:tcPr>
          <w:p w:rsidR="008974C2" w:rsidRPr="00AC4287" w:rsidRDefault="00AC4287" w:rsidP="008974C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AC4287">
              <w:rPr>
                <w:rFonts w:ascii="Arial" w:hAnsi="Arial" w:cs="Arial"/>
                <w:b/>
                <w:bCs/>
                <w:color w:val="FF0000"/>
              </w:rPr>
              <w:t>F0</w:t>
            </w:r>
          </w:p>
        </w:tc>
      </w:tr>
    </w:tbl>
    <w:p w:rsidR="008974C2" w:rsidRDefault="008974C2" w:rsidP="00330D4A">
      <w:pPr>
        <w:spacing w:before="240" w:after="120" w:line="240" w:lineRule="auto"/>
        <w:rPr>
          <w:rFonts w:ascii="Arial" w:hAnsi="Arial" w:cs="Arial"/>
          <w:b/>
          <w:bCs/>
          <w:sz w:val="24"/>
          <w:szCs w:val="24"/>
          <w:u w:val="single"/>
        </w:rPr>
      </w:pPr>
    </w:p>
    <w:p w:rsidR="00F81E2A" w:rsidRPr="00774D98" w:rsidRDefault="00F81E2A" w:rsidP="00330D4A">
      <w:pPr>
        <w:spacing w:before="240" w:after="120" w:line="240" w:lineRule="auto"/>
        <w:rPr>
          <w:rFonts w:ascii="Arial" w:hAnsi="Arial" w:cs="Arial"/>
          <w:b/>
          <w:bCs/>
        </w:rPr>
      </w:pPr>
      <w:r w:rsidRPr="00225F3A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1.6</w:t>
      </w:r>
      <w:r w:rsidRPr="00774D98">
        <w:rPr>
          <w:rFonts w:ascii="Arial" w:hAnsi="Arial" w:cs="Arial"/>
          <w:b/>
          <w:bCs/>
        </w:rPr>
        <w:t> :</w:t>
      </w:r>
    </w:p>
    <w:tbl>
      <w:tblPr>
        <w:tblW w:w="9322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65"/>
        <w:gridCol w:w="1165"/>
        <w:gridCol w:w="2330"/>
        <w:gridCol w:w="2331"/>
        <w:gridCol w:w="2331"/>
      </w:tblGrid>
      <w:tr w:rsidR="00F81E2A" w:rsidRPr="006B54F1" w:rsidTr="00774D98">
        <w:tc>
          <w:tcPr>
            <w:tcW w:w="1165" w:type="dxa"/>
            <w:tcBorders>
              <w:top w:val="nil"/>
              <w:left w:val="nil"/>
              <w:right w:val="nil"/>
            </w:tcBorders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1165" w:type="dxa"/>
            <w:tcBorders>
              <w:top w:val="nil"/>
              <w:left w:val="nil"/>
            </w:tcBorders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6992" w:type="dxa"/>
            <w:gridSpan w:val="3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Volume de charge utile excédentaire</w:t>
            </w:r>
          </w:p>
        </w:tc>
      </w:tr>
      <w:tr w:rsidR="00F81E2A" w:rsidRPr="006B54F1" w:rsidTr="00774D98">
        <w:tc>
          <w:tcPr>
            <w:tcW w:w="1165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Modèle</w:t>
            </w:r>
          </w:p>
        </w:tc>
        <w:tc>
          <w:tcPr>
            <w:tcW w:w="1165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Volume utile</w:t>
            </w:r>
          </w:p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(en m³)</w:t>
            </w:r>
          </w:p>
        </w:tc>
        <w:tc>
          <w:tcPr>
            <w:tcW w:w="2330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Terreau</w:t>
            </w:r>
          </w:p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(en m³)</w:t>
            </w:r>
          </w:p>
        </w:tc>
        <w:tc>
          <w:tcPr>
            <w:tcW w:w="2331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Fumier bovin</w:t>
            </w:r>
          </w:p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(en m³)</w:t>
            </w:r>
          </w:p>
        </w:tc>
        <w:tc>
          <w:tcPr>
            <w:tcW w:w="2331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Compost</w:t>
            </w:r>
          </w:p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(en m³)</w:t>
            </w:r>
          </w:p>
        </w:tc>
      </w:tr>
      <w:tr w:rsidR="00F81E2A" w:rsidRPr="006B54F1" w:rsidTr="00774D98">
        <w:tc>
          <w:tcPr>
            <w:tcW w:w="1165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JCE 50</w:t>
            </w:r>
          </w:p>
        </w:tc>
        <w:tc>
          <w:tcPr>
            <w:tcW w:w="1165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50 m³</w:t>
            </w:r>
          </w:p>
        </w:tc>
        <w:tc>
          <w:tcPr>
            <w:tcW w:w="2330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74D98">
              <w:rPr>
                <w:rFonts w:ascii="Arial" w:hAnsi="Arial" w:cs="Arial"/>
                <w:b/>
                <w:bCs/>
                <w:color w:val="FF0000"/>
              </w:rPr>
              <w:t>14,6</w:t>
            </w:r>
          </w:p>
        </w:tc>
        <w:tc>
          <w:tcPr>
            <w:tcW w:w="2331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74D98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  <w:tc>
          <w:tcPr>
            <w:tcW w:w="2331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74D98">
              <w:rPr>
                <w:rFonts w:ascii="Arial" w:hAnsi="Arial" w:cs="Arial"/>
                <w:b/>
                <w:bCs/>
                <w:color w:val="FF0000"/>
              </w:rPr>
              <w:t>3,83</w:t>
            </w:r>
          </w:p>
        </w:tc>
      </w:tr>
      <w:tr w:rsidR="00F81E2A" w:rsidRPr="006B54F1" w:rsidTr="00774D98">
        <w:tc>
          <w:tcPr>
            <w:tcW w:w="1165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JCE 55</w:t>
            </w:r>
          </w:p>
        </w:tc>
        <w:tc>
          <w:tcPr>
            <w:tcW w:w="1165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55 m³</w:t>
            </w:r>
          </w:p>
        </w:tc>
        <w:tc>
          <w:tcPr>
            <w:tcW w:w="2330" w:type="dxa"/>
            <w:vAlign w:val="center"/>
          </w:tcPr>
          <w:p w:rsidR="00F81E2A" w:rsidRPr="00774D98" w:rsidRDefault="003C7500" w:rsidP="003C7500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>
              <w:rPr>
                <w:rFonts w:ascii="Arial" w:hAnsi="Arial" w:cs="Arial"/>
                <w:b/>
                <w:bCs/>
                <w:color w:val="FF0000"/>
              </w:rPr>
              <w:t>9</w:t>
            </w:r>
            <w:r w:rsidR="00F81E2A" w:rsidRPr="00774D98">
              <w:rPr>
                <w:rFonts w:ascii="Arial" w:hAnsi="Arial" w:cs="Arial"/>
                <w:b/>
                <w:bCs/>
                <w:color w:val="FF0000"/>
              </w:rPr>
              <w:t>,2</w:t>
            </w:r>
          </w:p>
        </w:tc>
        <w:tc>
          <w:tcPr>
            <w:tcW w:w="2331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74D98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  <w:tc>
          <w:tcPr>
            <w:tcW w:w="2331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74D98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</w:tr>
      <w:tr w:rsidR="00F81E2A" w:rsidRPr="006B54F1" w:rsidTr="00774D98">
        <w:tc>
          <w:tcPr>
            <w:tcW w:w="1165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JCE 60</w:t>
            </w:r>
          </w:p>
        </w:tc>
        <w:tc>
          <w:tcPr>
            <w:tcW w:w="1165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74D98">
              <w:rPr>
                <w:rFonts w:ascii="Arial" w:hAnsi="Arial" w:cs="Arial"/>
                <w:b/>
                <w:bCs/>
              </w:rPr>
              <w:t>60 m³</w:t>
            </w:r>
          </w:p>
        </w:tc>
        <w:tc>
          <w:tcPr>
            <w:tcW w:w="2330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74D98">
              <w:rPr>
                <w:rFonts w:ascii="Arial" w:hAnsi="Arial" w:cs="Arial"/>
                <w:b/>
                <w:bCs/>
                <w:color w:val="FF0000"/>
              </w:rPr>
              <w:t>3,8</w:t>
            </w:r>
          </w:p>
        </w:tc>
        <w:tc>
          <w:tcPr>
            <w:tcW w:w="2331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74D98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  <w:tc>
          <w:tcPr>
            <w:tcW w:w="2331" w:type="dxa"/>
            <w:vAlign w:val="center"/>
          </w:tcPr>
          <w:p w:rsidR="00F81E2A" w:rsidRPr="00774D98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74D98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</w:tr>
    </w:tbl>
    <w:p w:rsidR="00F81E2A" w:rsidRPr="00774D98" w:rsidRDefault="00F81E2A" w:rsidP="00330D4A">
      <w:pPr>
        <w:spacing w:before="240" w:after="120" w:line="240" w:lineRule="auto"/>
        <w:rPr>
          <w:rFonts w:ascii="Arial" w:hAnsi="Arial" w:cs="Arial"/>
          <w:b/>
          <w:bCs/>
          <w:sz w:val="24"/>
          <w:szCs w:val="24"/>
        </w:rPr>
      </w:pPr>
      <w:r w:rsidRPr="00225F3A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1.</w:t>
      </w:r>
      <w:r w:rsidR="005F463F">
        <w:rPr>
          <w:rFonts w:ascii="Arial" w:hAnsi="Arial" w:cs="Arial"/>
          <w:b/>
          <w:bCs/>
          <w:sz w:val="24"/>
          <w:szCs w:val="24"/>
          <w:u w:val="single"/>
        </w:rPr>
        <w:t>8</w:t>
      </w:r>
      <w:r w:rsidRPr="00774D98">
        <w:rPr>
          <w:rFonts w:ascii="Arial" w:hAnsi="Arial" w:cs="Arial"/>
          <w:b/>
          <w:bCs/>
          <w:sz w:val="24"/>
          <w:szCs w:val="24"/>
        </w:rPr>
        <w:t> :</w:t>
      </w:r>
    </w:p>
    <w:tbl>
      <w:tblPr>
        <w:tblW w:w="9322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65"/>
        <w:gridCol w:w="1165"/>
        <w:gridCol w:w="2330"/>
        <w:gridCol w:w="2331"/>
        <w:gridCol w:w="2331"/>
      </w:tblGrid>
      <w:tr w:rsidR="00F81E2A" w:rsidRPr="006B54F1" w:rsidTr="00724C33">
        <w:tc>
          <w:tcPr>
            <w:tcW w:w="1165" w:type="dxa"/>
            <w:tcBorders>
              <w:top w:val="nil"/>
              <w:left w:val="nil"/>
              <w:right w:val="nil"/>
            </w:tcBorders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1165" w:type="dxa"/>
            <w:tcBorders>
              <w:top w:val="nil"/>
              <w:left w:val="nil"/>
            </w:tcBorders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6992" w:type="dxa"/>
            <w:gridSpan w:val="3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Hauteur de rehausse pour contenir la charge utile maxi</w:t>
            </w:r>
          </w:p>
        </w:tc>
      </w:tr>
      <w:tr w:rsidR="00F81E2A" w:rsidRPr="006B54F1" w:rsidTr="00724C33">
        <w:tc>
          <w:tcPr>
            <w:tcW w:w="1165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Modèle</w:t>
            </w:r>
          </w:p>
        </w:tc>
        <w:tc>
          <w:tcPr>
            <w:tcW w:w="1165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Volume utile</w:t>
            </w:r>
          </w:p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(en m³)</w:t>
            </w:r>
          </w:p>
        </w:tc>
        <w:tc>
          <w:tcPr>
            <w:tcW w:w="2330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Terreau</w:t>
            </w:r>
          </w:p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(en m)</w:t>
            </w:r>
          </w:p>
        </w:tc>
        <w:tc>
          <w:tcPr>
            <w:tcW w:w="2331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Fumier bovin</w:t>
            </w:r>
          </w:p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(en m)</w:t>
            </w:r>
          </w:p>
        </w:tc>
        <w:tc>
          <w:tcPr>
            <w:tcW w:w="2331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Compost</w:t>
            </w:r>
          </w:p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(en m)</w:t>
            </w:r>
          </w:p>
        </w:tc>
      </w:tr>
      <w:tr w:rsidR="00F81E2A" w:rsidRPr="006B54F1" w:rsidTr="00724C33">
        <w:tc>
          <w:tcPr>
            <w:tcW w:w="1165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JCE 50</w:t>
            </w:r>
          </w:p>
        </w:tc>
        <w:tc>
          <w:tcPr>
            <w:tcW w:w="1165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50 m³</w:t>
            </w:r>
          </w:p>
        </w:tc>
        <w:tc>
          <w:tcPr>
            <w:tcW w:w="2330" w:type="dxa"/>
            <w:vAlign w:val="center"/>
          </w:tcPr>
          <w:p w:rsidR="00F81E2A" w:rsidRPr="00724C33" w:rsidRDefault="00F81E2A" w:rsidP="00C72A4C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24C33">
              <w:rPr>
                <w:rFonts w:ascii="Arial" w:hAnsi="Arial" w:cs="Arial"/>
                <w:b/>
                <w:bCs/>
                <w:color w:val="FF0000"/>
              </w:rPr>
              <w:t>0,5</w:t>
            </w:r>
            <w:r w:rsidR="00C72A4C">
              <w:rPr>
                <w:rFonts w:ascii="Arial" w:hAnsi="Arial" w:cs="Arial"/>
                <w:b/>
                <w:bCs/>
                <w:color w:val="FF0000"/>
              </w:rPr>
              <w:t>9</w:t>
            </w:r>
          </w:p>
        </w:tc>
        <w:tc>
          <w:tcPr>
            <w:tcW w:w="2331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24C33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  <w:tc>
          <w:tcPr>
            <w:tcW w:w="2331" w:type="dxa"/>
            <w:vAlign w:val="center"/>
          </w:tcPr>
          <w:p w:rsidR="00F81E2A" w:rsidRPr="00724C33" w:rsidRDefault="00F81E2A" w:rsidP="00C72A4C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24C33">
              <w:rPr>
                <w:rFonts w:ascii="Arial" w:hAnsi="Arial" w:cs="Arial"/>
                <w:b/>
                <w:bCs/>
                <w:color w:val="FF0000"/>
              </w:rPr>
              <w:t>0,1</w:t>
            </w:r>
            <w:r w:rsidR="00C72A4C">
              <w:rPr>
                <w:rFonts w:ascii="Arial" w:hAnsi="Arial" w:cs="Arial"/>
                <w:b/>
                <w:bCs/>
                <w:color w:val="FF0000"/>
              </w:rPr>
              <w:t>6</w:t>
            </w:r>
          </w:p>
        </w:tc>
      </w:tr>
      <w:tr w:rsidR="00F81E2A" w:rsidRPr="006B54F1" w:rsidTr="00724C33">
        <w:tc>
          <w:tcPr>
            <w:tcW w:w="1165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JCE 55</w:t>
            </w:r>
          </w:p>
        </w:tc>
        <w:tc>
          <w:tcPr>
            <w:tcW w:w="1165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55 m³</w:t>
            </w:r>
          </w:p>
        </w:tc>
        <w:tc>
          <w:tcPr>
            <w:tcW w:w="2330" w:type="dxa"/>
            <w:vAlign w:val="center"/>
          </w:tcPr>
          <w:p w:rsidR="00F81E2A" w:rsidRPr="00724C33" w:rsidRDefault="00F81E2A" w:rsidP="00C72A4C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24C33">
              <w:rPr>
                <w:rFonts w:ascii="Arial" w:hAnsi="Arial" w:cs="Arial"/>
                <w:b/>
                <w:bCs/>
                <w:color w:val="FF0000"/>
              </w:rPr>
              <w:t>0,</w:t>
            </w:r>
            <w:r w:rsidR="00C72A4C">
              <w:rPr>
                <w:rFonts w:ascii="Arial" w:hAnsi="Arial" w:cs="Arial"/>
                <w:b/>
                <w:bCs/>
                <w:color w:val="FF0000"/>
              </w:rPr>
              <w:t>37</w:t>
            </w:r>
          </w:p>
        </w:tc>
        <w:tc>
          <w:tcPr>
            <w:tcW w:w="2331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24C33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  <w:tc>
          <w:tcPr>
            <w:tcW w:w="2331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24C33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</w:tr>
      <w:tr w:rsidR="00F81E2A" w:rsidRPr="006B54F1" w:rsidTr="00724C33">
        <w:tc>
          <w:tcPr>
            <w:tcW w:w="1165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JCE 60</w:t>
            </w:r>
          </w:p>
        </w:tc>
        <w:tc>
          <w:tcPr>
            <w:tcW w:w="1165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724C33">
              <w:rPr>
                <w:rFonts w:ascii="Arial" w:hAnsi="Arial" w:cs="Arial"/>
                <w:b/>
                <w:bCs/>
              </w:rPr>
              <w:t>60 m³</w:t>
            </w:r>
          </w:p>
        </w:tc>
        <w:tc>
          <w:tcPr>
            <w:tcW w:w="2330" w:type="dxa"/>
            <w:vAlign w:val="center"/>
          </w:tcPr>
          <w:p w:rsidR="00F81E2A" w:rsidRPr="00724C33" w:rsidRDefault="00F81E2A" w:rsidP="00C72A4C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24C33">
              <w:rPr>
                <w:rFonts w:ascii="Arial" w:hAnsi="Arial" w:cs="Arial"/>
                <w:b/>
                <w:bCs/>
                <w:color w:val="FF0000"/>
              </w:rPr>
              <w:t>0,</w:t>
            </w:r>
            <w:r w:rsidR="00C72A4C">
              <w:rPr>
                <w:rFonts w:ascii="Arial" w:hAnsi="Arial" w:cs="Arial"/>
                <w:b/>
                <w:bCs/>
                <w:color w:val="FF0000"/>
              </w:rPr>
              <w:t>16</w:t>
            </w:r>
          </w:p>
        </w:tc>
        <w:tc>
          <w:tcPr>
            <w:tcW w:w="2331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24C33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  <w:tc>
          <w:tcPr>
            <w:tcW w:w="2331" w:type="dxa"/>
            <w:vAlign w:val="center"/>
          </w:tcPr>
          <w:p w:rsidR="00F81E2A" w:rsidRPr="00724C33" w:rsidRDefault="00F81E2A" w:rsidP="00330D4A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color w:val="FF0000"/>
              </w:rPr>
            </w:pPr>
            <w:r w:rsidRPr="00724C33">
              <w:rPr>
                <w:rFonts w:ascii="Arial" w:hAnsi="Arial" w:cs="Arial"/>
                <w:b/>
                <w:bCs/>
                <w:color w:val="FF0000"/>
              </w:rPr>
              <w:t>X</w:t>
            </w:r>
          </w:p>
        </w:tc>
      </w:tr>
    </w:tbl>
    <w:p w:rsidR="00957E6E" w:rsidRDefault="00F81E2A" w:rsidP="008974C2">
      <w:pPr>
        <w:spacing w:before="240" w:after="0" w:line="240" w:lineRule="auto"/>
        <w:rPr>
          <w:rFonts w:ascii="Arial" w:hAnsi="Arial" w:cs="Arial"/>
          <w:b/>
          <w:bCs/>
          <w:color w:val="FF0000"/>
          <w:sz w:val="24"/>
          <w:szCs w:val="24"/>
        </w:rPr>
        <w:sectPr w:rsidR="00957E6E" w:rsidSect="00B34FCA">
          <w:footerReference w:type="default" r:id="rId9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  <w:r w:rsidRPr="00225F3A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1.</w:t>
      </w:r>
      <w:r w:rsidR="005F463F">
        <w:rPr>
          <w:rFonts w:ascii="Arial" w:hAnsi="Arial" w:cs="Arial"/>
          <w:b/>
          <w:bCs/>
          <w:sz w:val="24"/>
          <w:szCs w:val="24"/>
          <w:u w:val="single"/>
        </w:rPr>
        <w:t>9</w:t>
      </w:r>
      <w:r w:rsidRPr="00724C33">
        <w:rPr>
          <w:rFonts w:ascii="Arial" w:hAnsi="Arial" w:cs="Arial"/>
          <w:b/>
          <w:bCs/>
          <w:sz w:val="24"/>
          <w:szCs w:val="24"/>
        </w:rPr>
        <w:t> :</w:t>
      </w:r>
      <w:r w:rsidR="008974C2">
        <w:rPr>
          <w:rFonts w:ascii="Arial" w:hAnsi="Arial" w:cs="Arial"/>
          <w:b/>
          <w:bCs/>
          <w:sz w:val="24"/>
          <w:szCs w:val="24"/>
        </w:rPr>
        <w:t xml:space="preserve"> </w:t>
      </w:r>
      <w:r w:rsidRPr="00225F3A">
        <w:rPr>
          <w:rFonts w:ascii="Arial" w:hAnsi="Arial" w:cs="Arial"/>
          <w:sz w:val="24"/>
          <w:szCs w:val="24"/>
        </w:rPr>
        <w:t xml:space="preserve">H = </w:t>
      </w:r>
      <w:r w:rsidRPr="00225F3A">
        <w:rPr>
          <w:rFonts w:ascii="Arial" w:hAnsi="Arial" w:cs="Arial"/>
          <w:b/>
          <w:bCs/>
          <w:color w:val="FF0000"/>
          <w:sz w:val="24"/>
          <w:szCs w:val="24"/>
        </w:rPr>
        <w:t>0</w:t>
      </w:r>
      <w:r>
        <w:rPr>
          <w:rFonts w:ascii="Arial" w:hAnsi="Arial" w:cs="Arial"/>
          <w:b/>
          <w:bCs/>
          <w:color w:val="FF0000"/>
          <w:sz w:val="24"/>
          <w:szCs w:val="24"/>
        </w:rPr>
        <w:t>,</w:t>
      </w:r>
      <w:r w:rsidR="007D1372">
        <w:rPr>
          <w:rFonts w:ascii="Arial" w:hAnsi="Arial" w:cs="Arial"/>
          <w:b/>
          <w:bCs/>
          <w:color w:val="FF0000"/>
          <w:sz w:val="24"/>
          <w:szCs w:val="24"/>
        </w:rPr>
        <w:t>59</w:t>
      </w:r>
      <w:r w:rsidRPr="00225F3A">
        <w:rPr>
          <w:rFonts w:ascii="Arial" w:hAnsi="Arial" w:cs="Arial"/>
          <w:b/>
          <w:bCs/>
          <w:color w:val="FF0000"/>
          <w:sz w:val="24"/>
          <w:szCs w:val="24"/>
        </w:rPr>
        <w:t xml:space="preserve"> m</w:t>
      </w:r>
    </w:p>
    <w:p w:rsidR="004B5411" w:rsidRPr="00A360B3" w:rsidRDefault="004B5411" w:rsidP="00330D4A">
      <w:pPr>
        <w:spacing w:after="0" w:line="240" w:lineRule="auto"/>
        <w:jc w:val="both"/>
        <w:rPr>
          <w:rFonts w:ascii="Arial" w:hAnsi="Arial" w:cs="Arial"/>
          <w:b/>
          <w:bCs/>
          <w:sz w:val="28"/>
          <w:szCs w:val="28"/>
          <w:u w:val="single"/>
        </w:rPr>
      </w:pPr>
      <w:r w:rsidRPr="00A360B3">
        <w:rPr>
          <w:rFonts w:ascii="Arial" w:hAnsi="Arial" w:cs="Arial"/>
          <w:b/>
          <w:bCs/>
          <w:sz w:val="28"/>
          <w:szCs w:val="28"/>
          <w:u w:val="single"/>
        </w:rPr>
        <w:lastRenderedPageBreak/>
        <w:t>PARTIE 2</w:t>
      </w:r>
      <w:r w:rsidRPr="004728D0">
        <w:rPr>
          <w:rFonts w:ascii="Arial" w:hAnsi="Arial" w:cs="Arial"/>
          <w:b/>
          <w:bCs/>
          <w:sz w:val="28"/>
          <w:szCs w:val="28"/>
        </w:rPr>
        <w:t xml:space="preserve"> : </w:t>
      </w:r>
      <w:r>
        <w:rPr>
          <w:rFonts w:ascii="Arial" w:hAnsi="Arial" w:cs="Arial"/>
          <w:b/>
          <w:bCs/>
          <w:sz w:val="28"/>
          <w:szCs w:val="28"/>
          <w:u w:val="single"/>
        </w:rPr>
        <w:t>É</w:t>
      </w:r>
      <w:r w:rsidRPr="00A360B3">
        <w:rPr>
          <w:rFonts w:ascii="Arial" w:hAnsi="Arial" w:cs="Arial"/>
          <w:b/>
          <w:bCs/>
          <w:sz w:val="28"/>
          <w:szCs w:val="28"/>
          <w:u w:val="single"/>
        </w:rPr>
        <w:t>tude des efforts de la fixation de la rehausse</w:t>
      </w:r>
      <w:r>
        <w:rPr>
          <w:rFonts w:ascii="Arial" w:hAnsi="Arial" w:cs="Arial"/>
          <w:b/>
          <w:bCs/>
          <w:sz w:val="28"/>
          <w:szCs w:val="28"/>
          <w:u w:val="single"/>
        </w:rPr>
        <w:t xml:space="preserve"> sur benne JCE 50</w:t>
      </w:r>
    </w:p>
    <w:p w:rsidR="00F81E2A" w:rsidRPr="00F67EE5" w:rsidRDefault="00F81E2A" w:rsidP="00330D4A">
      <w:pPr>
        <w:spacing w:before="120"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  <w:u w:val="single"/>
        </w:rPr>
        <w:t>Question 2.1</w:t>
      </w:r>
      <w:r w:rsidR="00F67EE5">
        <w:rPr>
          <w:rFonts w:ascii="Arial" w:hAnsi="Arial" w:cs="Arial"/>
          <w:b/>
          <w:bCs/>
          <w:sz w:val="24"/>
          <w:szCs w:val="24"/>
        </w:rPr>
        <w:t> :</w:t>
      </w:r>
    </w:p>
    <w:p w:rsidR="00695876" w:rsidRDefault="00695876" w:rsidP="00A2009B">
      <w:pPr>
        <w:pStyle w:val="Paragraphedeliste"/>
        <w:numPr>
          <w:ilvl w:val="0"/>
          <w:numId w:val="3"/>
        </w:numPr>
        <w:spacing w:before="120"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l’accélération normale permet le calcul de la force centrifuge</w:t>
      </w:r>
    </w:p>
    <w:p w:rsidR="00A2009B" w:rsidRPr="00695876" w:rsidRDefault="00A2009B" w:rsidP="00695876">
      <w:pPr>
        <w:spacing w:before="120" w:after="0" w:line="240" w:lineRule="auto"/>
        <w:ind w:left="1418"/>
        <w:rPr>
          <w:rFonts w:ascii="Arial" w:hAnsi="Arial" w:cs="Arial"/>
          <w:bCs/>
          <w:sz w:val="24"/>
          <w:szCs w:val="24"/>
        </w:rPr>
      </w:pPr>
      <w:r w:rsidRPr="00695876">
        <w:rPr>
          <w:rFonts w:ascii="Arial" w:hAnsi="Arial" w:cs="Arial"/>
          <w:bCs/>
          <w:sz w:val="24"/>
          <w:szCs w:val="24"/>
        </w:rPr>
        <w:t>a</w:t>
      </w:r>
      <w:r w:rsidRPr="00695876">
        <w:rPr>
          <w:rFonts w:ascii="Arial" w:hAnsi="Arial" w:cs="Arial"/>
          <w:bCs/>
          <w:sz w:val="24"/>
          <w:szCs w:val="24"/>
          <w:vertAlign w:val="subscript"/>
        </w:rPr>
        <w:t>20</w:t>
      </w:r>
      <w:r w:rsidRPr="00695876">
        <w:rPr>
          <w:rFonts w:ascii="Arial" w:hAnsi="Arial" w:cs="Arial"/>
          <w:bCs/>
          <w:sz w:val="24"/>
          <w:szCs w:val="24"/>
        </w:rPr>
        <w:t xml:space="preserve"> = </w:t>
      </w:r>
      <w:r w:rsidR="00EE0E39" w:rsidRPr="00695876">
        <w:rPr>
          <w:rFonts w:ascii="Arial" w:hAnsi="Arial" w:cs="Arial"/>
          <w:bCs/>
          <w:sz w:val="24"/>
          <w:szCs w:val="24"/>
        </w:rPr>
        <w:t>4</w:t>
      </w:r>
      <w:r w:rsidRPr="00695876">
        <w:rPr>
          <w:rFonts w:ascii="Arial" w:hAnsi="Arial" w:cs="Arial"/>
          <w:bCs/>
          <w:sz w:val="24"/>
          <w:szCs w:val="24"/>
        </w:rPr>
        <w:t>,</w:t>
      </w:r>
      <w:r w:rsidR="00BA39DF" w:rsidRPr="00695876">
        <w:rPr>
          <w:rFonts w:ascii="Arial" w:hAnsi="Arial" w:cs="Arial"/>
          <w:bCs/>
          <w:sz w:val="24"/>
          <w:szCs w:val="24"/>
        </w:rPr>
        <w:t>44</w:t>
      </w:r>
      <w:r w:rsidRPr="00695876">
        <w:rPr>
          <w:rFonts w:ascii="Arial" w:hAnsi="Arial" w:cs="Arial"/>
          <w:bCs/>
          <w:sz w:val="24"/>
          <w:szCs w:val="24"/>
          <w:vertAlign w:val="superscript"/>
        </w:rPr>
        <w:t>2</w:t>
      </w:r>
      <w:r w:rsidRPr="00695876">
        <w:rPr>
          <w:rFonts w:ascii="Arial" w:hAnsi="Arial" w:cs="Arial"/>
          <w:bCs/>
          <w:sz w:val="24"/>
          <w:szCs w:val="24"/>
        </w:rPr>
        <w:t xml:space="preserve">/10 = </w:t>
      </w:r>
      <w:r w:rsidR="00E42C39" w:rsidRPr="00695876">
        <w:rPr>
          <w:rFonts w:ascii="Arial" w:hAnsi="Arial" w:cs="Arial"/>
          <w:bCs/>
          <w:sz w:val="24"/>
          <w:szCs w:val="24"/>
        </w:rPr>
        <w:t>1</w:t>
      </w:r>
      <w:r w:rsidRPr="00695876">
        <w:rPr>
          <w:rFonts w:ascii="Arial" w:hAnsi="Arial" w:cs="Arial"/>
          <w:bCs/>
          <w:sz w:val="24"/>
          <w:szCs w:val="24"/>
        </w:rPr>
        <w:t>,9</w:t>
      </w:r>
      <w:r w:rsidR="00BA39DF" w:rsidRPr="00695876">
        <w:rPr>
          <w:rFonts w:ascii="Arial" w:hAnsi="Arial" w:cs="Arial"/>
          <w:bCs/>
          <w:sz w:val="24"/>
          <w:szCs w:val="24"/>
        </w:rPr>
        <w:t>8</w:t>
      </w:r>
      <w:r w:rsidRPr="00695876">
        <w:rPr>
          <w:rFonts w:ascii="Arial" w:hAnsi="Arial" w:cs="Arial"/>
          <w:bCs/>
          <w:sz w:val="24"/>
          <w:szCs w:val="24"/>
        </w:rPr>
        <w:t xml:space="preserve"> m.s</w:t>
      </w:r>
      <w:r w:rsidRPr="00695876">
        <w:rPr>
          <w:rFonts w:ascii="Arial" w:hAnsi="Arial" w:cs="Arial"/>
          <w:bCs/>
          <w:sz w:val="24"/>
          <w:szCs w:val="24"/>
          <w:vertAlign w:val="superscript"/>
        </w:rPr>
        <w:t>-2</w:t>
      </w:r>
      <w:r w:rsidRPr="00695876">
        <w:rPr>
          <w:rFonts w:ascii="Arial" w:hAnsi="Arial" w:cs="Arial"/>
          <w:bCs/>
          <w:sz w:val="24"/>
          <w:szCs w:val="24"/>
        </w:rPr>
        <w:tab/>
      </w:r>
      <w:r w:rsidRPr="00695876">
        <w:rPr>
          <w:rFonts w:ascii="Arial" w:hAnsi="Arial" w:cs="Arial"/>
          <w:bCs/>
          <w:sz w:val="24"/>
          <w:szCs w:val="24"/>
        </w:rPr>
        <w:tab/>
        <w:t>a</w:t>
      </w:r>
      <w:r w:rsidRPr="00695876">
        <w:rPr>
          <w:rFonts w:ascii="Arial" w:hAnsi="Arial" w:cs="Arial"/>
          <w:bCs/>
          <w:sz w:val="24"/>
          <w:szCs w:val="24"/>
          <w:vertAlign w:val="subscript"/>
        </w:rPr>
        <w:t>40</w:t>
      </w:r>
      <w:r w:rsidRPr="00695876">
        <w:rPr>
          <w:rFonts w:ascii="Arial" w:hAnsi="Arial" w:cs="Arial"/>
          <w:bCs/>
          <w:sz w:val="24"/>
          <w:szCs w:val="24"/>
        </w:rPr>
        <w:t xml:space="preserve"> = </w:t>
      </w:r>
      <w:r w:rsidR="00E42C39" w:rsidRPr="00695876">
        <w:rPr>
          <w:rFonts w:ascii="Arial" w:hAnsi="Arial" w:cs="Arial"/>
          <w:bCs/>
          <w:sz w:val="24"/>
          <w:szCs w:val="24"/>
        </w:rPr>
        <w:t>6</w:t>
      </w:r>
      <w:r w:rsidRPr="00695876">
        <w:rPr>
          <w:rFonts w:ascii="Arial" w:hAnsi="Arial" w:cs="Arial"/>
          <w:bCs/>
          <w:sz w:val="24"/>
          <w:szCs w:val="24"/>
        </w:rPr>
        <w:t>,</w:t>
      </w:r>
      <w:r w:rsidR="00BA39DF" w:rsidRPr="00695876">
        <w:rPr>
          <w:rFonts w:ascii="Arial" w:hAnsi="Arial" w:cs="Arial"/>
          <w:bCs/>
          <w:sz w:val="24"/>
          <w:szCs w:val="24"/>
        </w:rPr>
        <w:t>94</w:t>
      </w:r>
      <w:r w:rsidRPr="00695876">
        <w:rPr>
          <w:rFonts w:ascii="Arial" w:hAnsi="Arial" w:cs="Arial"/>
          <w:bCs/>
          <w:sz w:val="24"/>
          <w:szCs w:val="24"/>
          <w:vertAlign w:val="superscript"/>
        </w:rPr>
        <w:t>2</w:t>
      </w:r>
      <w:r w:rsidRPr="00695876">
        <w:rPr>
          <w:rFonts w:ascii="Arial" w:hAnsi="Arial" w:cs="Arial"/>
          <w:bCs/>
          <w:sz w:val="24"/>
          <w:szCs w:val="24"/>
        </w:rPr>
        <w:t xml:space="preserve">/20 = </w:t>
      </w:r>
      <w:r w:rsidR="00BA39DF" w:rsidRPr="00695876">
        <w:rPr>
          <w:rFonts w:ascii="Arial" w:hAnsi="Arial" w:cs="Arial"/>
          <w:bCs/>
          <w:sz w:val="24"/>
          <w:szCs w:val="24"/>
        </w:rPr>
        <w:t>2,41</w:t>
      </w:r>
      <w:r w:rsidRPr="00695876">
        <w:rPr>
          <w:rFonts w:ascii="Arial" w:hAnsi="Arial" w:cs="Arial"/>
          <w:bCs/>
          <w:sz w:val="24"/>
          <w:szCs w:val="24"/>
        </w:rPr>
        <w:t xml:space="preserve"> m.s</w:t>
      </w:r>
      <w:r w:rsidRPr="00695876">
        <w:rPr>
          <w:rFonts w:ascii="Arial" w:hAnsi="Arial" w:cs="Arial"/>
          <w:bCs/>
          <w:sz w:val="24"/>
          <w:szCs w:val="24"/>
          <w:vertAlign w:val="superscript"/>
        </w:rPr>
        <w:t>-2</w:t>
      </w:r>
    </w:p>
    <w:p w:rsidR="00F81E2A" w:rsidRDefault="00A2009B" w:rsidP="00A2009B">
      <w:pPr>
        <w:pStyle w:val="Paragraphedeliste"/>
        <w:numPr>
          <w:ilvl w:val="0"/>
          <w:numId w:val="3"/>
        </w:numPr>
        <w:spacing w:before="120" w:after="0" w:line="240" w:lineRule="auto"/>
        <w:rPr>
          <w:rFonts w:ascii="Arial" w:hAnsi="Arial" w:cs="Arial"/>
          <w:bCs/>
          <w:sz w:val="24"/>
          <w:szCs w:val="24"/>
        </w:rPr>
      </w:pPr>
      <w:r w:rsidRPr="00A2009B">
        <w:rPr>
          <w:rFonts w:ascii="Arial" w:hAnsi="Arial" w:cs="Arial"/>
          <w:bCs/>
          <w:sz w:val="24"/>
          <w:szCs w:val="24"/>
        </w:rPr>
        <w:t>F = M x a</w:t>
      </w:r>
      <w:r w:rsidRPr="00A2009B">
        <w:rPr>
          <w:rFonts w:ascii="Arial" w:hAnsi="Arial" w:cs="Arial"/>
          <w:bCs/>
          <w:sz w:val="24"/>
          <w:szCs w:val="24"/>
          <w:vertAlign w:val="subscript"/>
        </w:rPr>
        <w:t>n</w:t>
      </w:r>
      <w:r w:rsidRPr="00A2009B">
        <w:rPr>
          <w:rFonts w:ascii="Arial" w:hAnsi="Arial" w:cs="Arial"/>
          <w:bCs/>
          <w:sz w:val="24"/>
          <w:szCs w:val="24"/>
        </w:rPr>
        <w:t xml:space="preserve"> = (500 + 7400) x 3 = 23700 N</w:t>
      </w:r>
    </w:p>
    <w:p w:rsidR="00AC4287" w:rsidRPr="00442F6F" w:rsidRDefault="00AC4287" w:rsidP="00AC4287">
      <w:pPr>
        <w:spacing w:before="120" w:after="0" w:line="240" w:lineRule="auto"/>
        <w:ind w:left="1418"/>
        <w:rPr>
          <w:rFonts w:ascii="Arial" w:hAnsi="Arial" w:cs="Arial"/>
          <w:bCs/>
          <w:color w:val="FF0000"/>
          <w:sz w:val="24"/>
          <w:szCs w:val="24"/>
        </w:rPr>
      </w:pPr>
      <w:r w:rsidRPr="00442F6F">
        <w:rPr>
          <w:rFonts w:ascii="Arial" w:hAnsi="Arial" w:cs="Arial"/>
          <w:bCs/>
          <w:color w:val="FF0000"/>
          <w:sz w:val="24"/>
          <w:szCs w:val="24"/>
        </w:rPr>
        <w:t xml:space="preserve">Il faut dimensionner les fixations en dynamique car ces effets engendrent des efforts plus importants qu’en statique en raison de la vitesse avec laquelle la remorque s’inscrit dans le </w:t>
      </w:r>
      <w:proofErr w:type="spellStart"/>
      <w:r w:rsidRPr="00442F6F">
        <w:rPr>
          <w:rFonts w:ascii="Arial" w:hAnsi="Arial" w:cs="Arial"/>
          <w:bCs/>
          <w:color w:val="FF0000"/>
          <w:sz w:val="24"/>
          <w:szCs w:val="24"/>
        </w:rPr>
        <w:t>rond point</w:t>
      </w:r>
      <w:proofErr w:type="spellEnd"/>
      <w:r w:rsidRPr="00442F6F">
        <w:rPr>
          <w:rFonts w:ascii="Arial" w:hAnsi="Arial" w:cs="Arial"/>
          <w:bCs/>
          <w:color w:val="FF0000"/>
          <w:sz w:val="24"/>
          <w:szCs w:val="24"/>
        </w:rPr>
        <w:t>.</w:t>
      </w:r>
    </w:p>
    <w:p w:rsidR="004B5411" w:rsidRPr="004728D0" w:rsidRDefault="004B5411" w:rsidP="00957E6E">
      <w:pPr>
        <w:spacing w:before="120" w:after="120" w:line="240" w:lineRule="auto"/>
        <w:jc w:val="both"/>
        <w:rPr>
          <w:rFonts w:ascii="Arial" w:hAnsi="Arial" w:cs="Arial"/>
          <w:b/>
          <w:bCs/>
          <w:sz w:val="28"/>
          <w:szCs w:val="28"/>
          <w:u w:val="single"/>
        </w:rPr>
      </w:pPr>
      <w:r w:rsidRPr="004728D0">
        <w:rPr>
          <w:rFonts w:ascii="Arial" w:hAnsi="Arial" w:cs="Arial"/>
          <w:b/>
          <w:bCs/>
          <w:sz w:val="28"/>
          <w:szCs w:val="28"/>
          <w:u w:val="single"/>
        </w:rPr>
        <w:t>PARTIE 3</w:t>
      </w:r>
      <w:r w:rsidRPr="004728D0">
        <w:rPr>
          <w:rFonts w:ascii="Arial" w:hAnsi="Arial" w:cs="Arial"/>
          <w:b/>
          <w:bCs/>
          <w:sz w:val="28"/>
          <w:szCs w:val="28"/>
        </w:rPr>
        <w:t xml:space="preserve"> : </w:t>
      </w:r>
      <w:r>
        <w:rPr>
          <w:rFonts w:ascii="Arial" w:hAnsi="Arial" w:cs="Arial"/>
          <w:b/>
          <w:bCs/>
          <w:sz w:val="28"/>
          <w:szCs w:val="28"/>
          <w:u w:val="single"/>
        </w:rPr>
        <w:t>É</w:t>
      </w:r>
      <w:r w:rsidRPr="004728D0">
        <w:rPr>
          <w:rFonts w:ascii="Arial" w:hAnsi="Arial" w:cs="Arial"/>
          <w:b/>
          <w:bCs/>
          <w:sz w:val="28"/>
          <w:szCs w:val="28"/>
          <w:u w:val="single"/>
        </w:rPr>
        <w:t>tude de la fixation de la rehausse sur benne JCE 50</w:t>
      </w:r>
    </w:p>
    <w:p w:rsidR="00F81E2A" w:rsidRDefault="003D0FB0" w:rsidP="00330D4A">
      <w:pPr>
        <w:spacing w:after="0" w:line="240" w:lineRule="auto"/>
        <w:rPr>
          <w:rFonts w:ascii="Arial" w:hAnsi="Arial" w:cs="Arial"/>
          <w:b/>
          <w:bCs/>
          <w:sz w:val="24"/>
          <w:szCs w:val="24"/>
          <w:u w:val="single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>
                <wp:simplePos x="0" y="0"/>
                <wp:positionH relativeFrom="column">
                  <wp:posOffset>50165</wp:posOffset>
                </wp:positionH>
                <wp:positionV relativeFrom="paragraph">
                  <wp:posOffset>85090</wp:posOffset>
                </wp:positionV>
                <wp:extent cx="4879340" cy="1752600"/>
                <wp:effectExtent l="0" t="0" r="17145" b="19050"/>
                <wp:wrapNone/>
                <wp:docPr id="15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9340" cy="1752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42C39" w:rsidRPr="00330D4A" w:rsidRDefault="00EE0E39" w:rsidP="00FB4279">
                            <w:r w:rsidRPr="00330D4A">
                              <w:rPr>
                                <w:position w:val="-158"/>
                              </w:rPr>
                              <w:object w:dxaOrig="7500" w:dyaOrig="25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375pt;height:128pt" o:ole="">
                                  <v:imagedata r:id="rId10" o:title=""/>
                                </v:shape>
                                <o:OLEObject Type="Embed" ProgID="Equation.DSMT4" ShapeID="_x0000_i1025" DrawAspect="Content" ObjectID="_1588095010" r:id="rId11"/>
                              </w:object>
                            </w:r>
                          </w:p>
                          <w:p w:rsidR="00EE0E39" w:rsidRDefault="00EE0E39" w:rsidP="00FB4279"/>
                          <w:p w:rsidR="00E42C39" w:rsidRDefault="00E42C39" w:rsidP="00FB4279"/>
                          <w:p w:rsidR="00E42C39" w:rsidRDefault="00E42C39" w:rsidP="00FB4279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64" type="#_x0000_t202" style="position:absolute;margin-left:3.95pt;margin-top:6.7pt;width:384.2pt;height:138pt;z-index:251716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">
                <v:textbox>
                  <w:txbxContent>
                    <w:p w:rsidR="00E42C39" w:rsidRPr="00330D4A" w:rsidRDefault="00EE0E39" w:rsidP="00FB4279">
                      <w:r w:rsidRPr="00330D4A">
                        <w:rPr>
                          <w:position w:val="-158"/>
                        </w:rPr>
                        <w:object w:dxaOrig="7500" w:dyaOrig="2560">
                          <v:shape id="_x0000_i1026" type="#_x0000_t75" style="width:375pt;height:128.15pt" o:ole="">
                            <v:imagedata r:id="rId12" o:title=""/>
                          </v:shape>
                          <o:OLEObject Type="Embed" ProgID="Equation.DSMT4" ShapeID="_x0000_i1026" DrawAspect="Content" ObjectID="_1577789781" r:id="rId13"/>
                        </w:object>
                      </w:r>
                    </w:p>
                    <w:p w:rsidR="00EE0E39" w:rsidRDefault="00EE0E39" w:rsidP="00FB4279"/>
                    <w:p w:rsidR="00E42C39" w:rsidRDefault="00E42C39" w:rsidP="00FB4279"/>
                    <w:p w:rsidR="00E42C39" w:rsidRDefault="00E42C39" w:rsidP="00FB4279"/>
                  </w:txbxContent>
                </v:textbox>
              </v:shape>
            </w:pict>
          </mc:Fallback>
        </mc:AlternateContent>
      </w:r>
    </w:p>
    <w:p w:rsidR="004B5411" w:rsidRPr="006F2BCA" w:rsidRDefault="004B5411" w:rsidP="00AC4287">
      <w:pPr>
        <w:spacing w:before="2880" w:after="0" w:line="240" w:lineRule="auto"/>
        <w:jc w:val="both"/>
        <w:rPr>
          <w:rFonts w:ascii="Arial" w:hAnsi="Arial" w:cs="Arial"/>
          <w:b/>
          <w:bCs/>
          <w:sz w:val="28"/>
          <w:szCs w:val="28"/>
          <w:u w:val="thick"/>
        </w:rPr>
      </w:pPr>
      <w:r w:rsidRPr="006F2BCA">
        <w:rPr>
          <w:rFonts w:ascii="Arial" w:hAnsi="Arial" w:cs="Arial"/>
          <w:b/>
          <w:bCs/>
          <w:sz w:val="28"/>
          <w:szCs w:val="28"/>
          <w:u w:val="thick"/>
        </w:rPr>
        <w:t>PARTIE 4</w:t>
      </w:r>
      <w:r w:rsidRPr="006F2BCA">
        <w:rPr>
          <w:rFonts w:ascii="Arial" w:hAnsi="Arial" w:cs="Arial"/>
          <w:b/>
          <w:bCs/>
          <w:sz w:val="28"/>
          <w:szCs w:val="28"/>
        </w:rPr>
        <w:t xml:space="preserve"> : </w:t>
      </w:r>
      <w:r w:rsidRPr="006F2BCA">
        <w:rPr>
          <w:rFonts w:ascii="Arial" w:hAnsi="Arial" w:cs="Arial"/>
          <w:b/>
          <w:bCs/>
          <w:sz w:val="28"/>
          <w:szCs w:val="28"/>
          <w:u w:val="thick"/>
        </w:rPr>
        <w:t>Étude d’homologation</w:t>
      </w:r>
    </w:p>
    <w:p w:rsidR="00F81E2A" w:rsidRPr="007D722F" w:rsidRDefault="00F81E2A" w:rsidP="007D722F">
      <w:pPr>
        <w:spacing w:before="120"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9E23D4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4.</w:t>
      </w:r>
      <w:r w:rsidRPr="009E23D4">
        <w:rPr>
          <w:rFonts w:ascii="Arial" w:hAnsi="Arial" w:cs="Arial"/>
          <w:b/>
          <w:bCs/>
          <w:sz w:val="24"/>
          <w:szCs w:val="24"/>
          <w:u w:val="single"/>
        </w:rPr>
        <w:t>1</w:t>
      </w:r>
      <w:r w:rsidR="007D722F">
        <w:rPr>
          <w:rFonts w:ascii="Arial" w:hAnsi="Arial" w:cs="Arial"/>
          <w:b/>
          <w:bCs/>
          <w:sz w:val="24"/>
          <w:szCs w:val="24"/>
        </w:rPr>
        <w:t> :</w:t>
      </w:r>
    </w:p>
    <w:p w:rsidR="00F81E2A" w:rsidRDefault="00F81E2A" w:rsidP="0038647F">
      <w:pPr>
        <w:spacing w:before="120"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nexe 3 car véhicule neuf, supérieur à 3.5</w:t>
      </w:r>
      <w:r w:rsidR="007E534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T et opérateur qualifié.</w:t>
      </w:r>
    </w:p>
    <w:p w:rsidR="00F81E2A" w:rsidRPr="007D722F" w:rsidRDefault="00F81E2A" w:rsidP="002F6A31">
      <w:pPr>
        <w:spacing w:before="120"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83458D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4.</w:t>
      </w:r>
      <w:r w:rsidRPr="0083458D">
        <w:rPr>
          <w:rFonts w:ascii="Arial" w:hAnsi="Arial" w:cs="Arial"/>
          <w:b/>
          <w:bCs/>
          <w:sz w:val="24"/>
          <w:szCs w:val="24"/>
          <w:u w:val="single"/>
        </w:rPr>
        <w:t>3</w:t>
      </w:r>
      <w:r w:rsidR="007D722F">
        <w:rPr>
          <w:rFonts w:ascii="Arial" w:hAnsi="Arial" w:cs="Arial"/>
          <w:b/>
          <w:bCs/>
          <w:sz w:val="24"/>
          <w:szCs w:val="24"/>
        </w:rPr>
        <w:t> :</w:t>
      </w:r>
    </w:p>
    <w:p w:rsidR="00F81E2A" w:rsidRDefault="00F81E2A" w:rsidP="0038647F">
      <w:pPr>
        <w:spacing w:before="120"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charge est de 2</w:t>
      </w:r>
      <w:r w:rsidR="00844DCF">
        <w:rPr>
          <w:rFonts w:ascii="Arial" w:hAnsi="Arial" w:cs="Arial"/>
          <w:sz w:val="24"/>
          <w:szCs w:val="24"/>
        </w:rPr>
        <w:t>4120 kg soit 8040 kg par essieu.</w:t>
      </w:r>
    </w:p>
    <w:p w:rsidR="00F81E2A" w:rsidRPr="007D722F" w:rsidRDefault="00F81E2A" w:rsidP="002F6A31">
      <w:pPr>
        <w:spacing w:before="120"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83458D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4.4</w:t>
      </w:r>
      <w:r w:rsidR="007D722F">
        <w:rPr>
          <w:rFonts w:ascii="Arial" w:hAnsi="Arial" w:cs="Arial"/>
          <w:b/>
          <w:bCs/>
          <w:sz w:val="24"/>
          <w:szCs w:val="24"/>
        </w:rPr>
        <w:t> :</w:t>
      </w:r>
    </w:p>
    <w:p w:rsidR="00F81E2A" w:rsidRDefault="00F81E2A" w:rsidP="0038647F">
      <w:pPr>
        <w:spacing w:before="120"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nférieur à 10 500 kg donc </w:t>
      </w:r>
      <w:r w:rsidR="004D2992">
        <w:rPr>
          <w:rFonts w:ascii="Arial" w:hAnsi="Arial" w:cs="Arial"/>
          <w:sz w:val="24"/>
          <w:szCs w:val="24"/>
        </w:rPr>
        <w:t>validation car distance entre essieux comprise entre 1,35 et 1,80 mètres et la remorque possède une distance de 1,38 m</w:t>
      </w:r>
      <w:r>
        <w:rPr>
          <w:rFonts w:ascii="Arial" w:hAnsi="Arial" w:cs="Arial"/>
          <w:sz w:val="24"/>
          <w:szCs w:val="24"/>
        </w:rPr>
        <w:t>.</w:t>
      </w:r>
    </w:p>
    <w:p w:rsidR="00F81E2A" w:rsidRPr="007D722F" w:rsidRDefault="00F81E2A" w:rsidP="002F6A31">
      <w:pPr>
        <w:spacing w:before="120"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83458D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4.</w:t>
      </w:r>
      <w:r w:rsidR="007D722F">
        <w:rPr>
          <w:rFonts w:ascii="Arial" w:hAnsi="Arial" w:cs="Arial"/>
          <w:b/>
          <w:bCs/>
          <w:sz w:val="24"/>
          <w:szCs w:val="24"/>
          <w:u w:val="single"/>
        </w:rPr>
        <w:t>5</w:t>
      </w:r>
      <w:r w:rsidR="007D722F">
        <w:rPr>
          <w:rFonts w:ascii="Arial" w:hAnsi="Arial" w:cs="Arial"/>
          <w:b/>
          <w:bCs/>
          <w:sz w:val="24"/>
          <w:szCs w:val="24"/>
        </w:rPr>
        <w:t> :</w:t>
      </w:r>
    </w:p>
    <w:p w:rsidR="00F81E2A" w:rsidRDefault="00F81E2A" w:rsidP="0038647F">
      <w:pPr>
        <w:spacing w:before="120"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atégorie O4</w:t>
      </w:r>
      <w:r w:rsidR="00A2009B">
        <w:rPr>
          <w:rFonts w:ascii="Arial" w:hAnsi="Arial" w:cs="Arial"/>
          <w:sz w:val="24"/>
          <w:szCs w:val="24"/>
        </w:rPr>
        <w:t>, remorque ayant une masse maximale supérieure à 10 tonnes</w:t>
      </w:r>
      <w:r w:rsidR="00844DCF">
        <w:rPr>
          <w:rFonts w:ascii="Arial" w:hAnsi="Arial" w:cs="Arial"/>
          <w:sz w:val="24"/>
          <w:szCs w:val="24"/>
        </w:rPr>
        <w:t>.</w:t>
      </w:r>
    </w:p>
    <w:p w:rsidR="00F81E2A" w:rsidRPr="0083458D" w:rsidRDefault="00F81E2A" w:rsidP="002F6A31">
      <w:pPr>
        <w:spacing w:before="120" w:after="0" w:line="240" w:lineRule="auto"/>
        <w:rPr>
          <w:rFonts w:ascii="Arial" w:hAnsi="Arial" w:cs="Arial"/>
          <w:b/>
          <w:bCs/>
          <w:sz w:val="24"/>
          <w:szCs w:val="24"/>
          <w:u w:val="single"/>
        </w:rPr>
      </w:pPr>
      <w:r w:rsidRPr="0083458D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4.</w:t>
      </w:r>
      <w:r w:rsidRPr="0083458D">
        <w:rPr>
          <w:rFonts w:ascii="Arial" w:hAnsi="Arial" w:cs="Arial"/>
          <w:b/>
          <w:bCs/>
          <w:sz w:val="24"/>
          <w:szCs w:val="24"/>
          <w:u w:val="single"/>
        </w:rPr>
        <w:t>6</w:t>
      </w:r>
    </w:p>
    <w:p w:rsidR="00F81E2A" w:rsidRDefault="00F81E2A" w:rsidP="0038647F">
      <w:pPr>
        <w:spacing w:before="120"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éception communautaire, petite série</w:t>
      </w:r>
      <w:r w:rsidR="00844DCF">
        <w:rPr>
          <w:rFonts w:ascii="Arial" w:hAnsi="Arial" w:cs="Arial"/>
          <w:sz w:val="24"/>
          <w:szCs w:val="24"/>
        </w:rPr>
        <w:t>.</w:t>
      </w:r>
    </w:p>
    <w:p w:rsidR="00F81E2A" w:rsidRPr="0083458D" w:rsidRDefault="00F81E2A" w:rsidP="002F6A31">
      <w:pPr>
        <w:spacing w:before="120" w:after="0" w:line="240" w:lineRule="auto"/>
        <w:rPr>
          <w:rFonts w:ascii="Arial" w:hAnsi="Arial" w:cs="Arial"/>
          <w:b/>
          <w:bCs/>
          <w:sz w:val="24"/>
          <w:szCs w:val="24"/>
          <w:u w:val="single"/>
        </w:rPr>
      </w:pPr>
      <w:r w:rsidRPr="0083458D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4.</w:t>
      </w:r>
      <w:r w:rsidRPr="0083458D">
        <w:rPr>
          <w:rFonts w:ascii="Arial" w:hAnsi="Arial" w:cs="Arial"/>
          <w:b/>
          <w:bCs/>
          <w:sz w:val="24"/>
          <w:szCs w:val="24"/>
          <w:u w:val="single"/>
        </w:rPr>
        <w:t>7</w:t>
      </w:r>
    </w:p>
    <w:p w:rsidR="00F81E2A" w:rsidRDefault="00F81E2A" w:rsidP="0038647F">
      <w:pPr>
        <w:spacing w:before="120"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ui car </w:t>
      </w:r>
      <w:r w:rsidR="00E42C39">
        <w:rPr>
          <w:rFonts w:ascii="Arial" w:hAnsi="Arial" w:cs="Arial"/>
          <w:sz w:val="24"/>
          <w:szCs w:val="24"/>
        </w:rPr>
        <w:t>PTAC &gt; 3,5 tonnes et largeur semi-remorque &gt; 2,1 m</w:t>
      </w:r>
      <w:r>
        <w:rPr>
          <w:rFonts w:ascii="Arial" w:hAnsi="Arial" w:cs="Arial"/>
          <w:sz w:val="24"/>
          <w:szCs w:val="24"/>
        </w:rPr>
        <w:t>.</w:t>
      </w:r>
      <w:r w:rsidR="00B237CD">
        <w:rPr>
          <w:rFonts w:ascii="Arial" w:hAnsi="Arial" w:cs="Arial"/>
          <w:sz w:val="24"/>
          <w:szCs w:val="24"/>
        </w:rPr>
        <w:t xml:space="preserve"> Rehausse mesurant 600 mm on dépasse les 400 mm autorisés</w:t>
      </w:r>
    </w:p>
    <w:p w:rsidR="00A2009B" w:rsidRDefault="00A2009B" w:rsidP="00957E6E">
      <w:pPr>
        <w:spacing w:before="120" w:after="0" w:line="240" w:lineRule="auto"/>
        <w:jc w:val="both"/>
        <w:rPr>
          <w:rFonts w:ascii="Arial" w:hAnsi="Arial" w:cs="Arial"/>
          <w:b/>
          <w:bCs/>
          <w:sz w:val="28"/>
          <w:szCs w:val="28"/>
          <w:u w:val="single"/>
        </w:rPr>
      </w:pPr>
      <w:r w:rsidRPr="006F2BCA">
        <w:rPr>
          <w:rFonts w:ascii="Arial" w:hAnsi="Arial" w:cs="Arial"/>
          <w:b/>
          <w:bCs/>
          <w:sz w:val="28"/>
          <w:szCs w:val="28"/>
          <w:u w:val="thick"/>
        </w:rPr>
        <w:t xml:space="preserve">PARTIE </w:t>
      </w:r>
      <w:r w:rsidR="002F6A31">
        <w:rPr>
          <w:rFonts w:ascii="Arial" w:hAnsi="Arial" w:cs="Arial"/>
          <w:b/>
          <w:bCs/>
          <w:sz w:val="28"/>
          <w:szCs w:val="28"/>
          <w:u w:val="thick"/>
        </w:rPr>
        <w:t>5</w:t>
      </w:r>
      <w:r w:rsidRPr="006F2BCA">
        <w:rPr>
          <w:rFonts w:ascii="Arial" w:hAnsi="Arial" w:cs="Arial"/>
          <w:b/>
          <w:bCs/>
          <w:sz w:val="28"/>
          <w:szCs w:val="28"/>
        </w:rPr>
        <w:t xml:space="preserve"> : </w:t>
      </w:r>
      <w:r w:rsidR="002F6A31" w:rsidRPr="002F6A31">
        <w:rPr>
          <w:rFonts w:ascii="Arial" w:hAnsi="Arial" w:cs="Arial"/>
          <w:b/>
          <w:bCs/>
          <w:sz w:val="28"/>
          <w:szCs w:val="28"/>
          <w:u w:val="single"/>
        </w:rPr>
        <w:t>Modifications de la passerelle de bâchage</w:t>
      </w:r>
    </w:p>
    <w:p w:rsidR="002F6A31" w:rsidRDefault="002F6A31" w:rsidP="002F6A31">
      <w:pPr>
        <w:spacing w:before="120" w:after="0" w:line="240" w:lineRule="auto"/>
        <w:rPr>
          <w:rFonts w:ascii="Arial" w:hAnsi="Arial" w:cs="Arial"/>
          <w:b/>
          <w:bCs/>
          <w:sz w:val="24"/>
          <w:szCs w:val="24"/>
          <w:u w:val="single"/>
        </w:rPr>
      </w:pPr>
      <w:r w:rsidRPr="0083458D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5.1</w:t>
      </w:r>
    </w:p>
    <w:p w:rsidR="002F6A31" w:rsidRPr="002F6A31" w:rsidRDefault="002F6A31" w:rsidP="002F6A31">
      <w:pPr>
        <w:pStyle w:val="Paragraphedeliste"/>
        <w:numPr>
          <w:ilvl w:val="0"/>
          <w:numId w:val="4"/>
        </w:numPr>
        <w:spacing w:before="120" w:after="0" w:line="240" w:lineRule="auto"/>
        <w:rPr>
          <w:rFonts w:ascii="Arial" w:hAnsi="Arial" w:cs="Arial"/>
          <w:bCs/>
          <w:sz w:val="24"/>
          <w:szCs w:val="24"/>
        </w:rPr>
      </w:pPr>
      <w:r w:rsidRPr="002F6A31">
        <w:rPr>
          <w:rFonts w:ascii="Arial" w:hAnsi="Arial" w:cs="Arial"/>
          <w:bCs/>
          <w:sz w:val="24"/>
          <w:szCs w:val="24"/>
        </w:rPr>
        <w:t>tan (15°) = d/0,6  donc d = 0,16 m</w:t>
      </w:r>
    </w:p>
    <w:p w:rsidR="002F6A31" w:rsidRPr="002F6A31" w:rsidRDefault="002F6A31" w:rsidP="002F6A31">
      <w:pPr>
        <w:pStyle w:val="Paragraphedeliste"/>
        <w:numPr>
          <w:ilvl w:val="0"/>
          <w:numId w:val="4"/>
        </w:numPr>
        <w:spacing w:before="120" w:after="0" w:line="240" w:lineRule="auto"/>
        <w:rPr>
          <w:rFonts w:ascii="Arial" w:hAnsi="Arial" w:cs="Arial"/>
          <w:bCs/>
          <w:sz w:val="24"/>
          <w:szCs w:val="24"/>
        </w:rPr>
      </w:pPr>
      <w:r w:rsidRPr="002F6A31">
        <w:rPr>
          <w:rFonts w:ascii="Arial" w:hAnsi="Arial" w:cs="Arial"/>
          <w:bCs/>
          <w:sz w:val="24"/>
          <w:szCs w:val="24"/>
        </w:rPr>
        <w:t xml:space="preserve">nouveau rayon de pivot : 2040 </w:t>
      </w:r>
      <w:r w:rsidR="00E42C39">
        <w:rPr>
          <w:rFonts w:ascii="Arial" w:hAnsi="Arial" w:cs="Arial"/>
          <w:bCs/>
          <w:sz w:val="24"/>
          <w:szCs w:val="24"/>
        </w:rPr>
        <w:t>+</w:t>
      </w:r>
      <w:r w:rsidRPr="002F6A31">
        <w:rPr>
          <w:rFonts w:ascii="Arial" w:hAnsi="Arial" w:cs="Arial"/>
          <w:bCs/>
          <w:sz w:val="24"/>
          <w:szCs w:val="24"/>
        </w:rPr>
        <w:t xml:space="preserve">160 = </w:t>
      </w:r>
      <w:r w:rsidR="00E42C39">
        <w:rPr>
          <w:rFonts w:ascii="Arial" w:hAnsi="Arial" w:cs="Arial"/>
          <w:bCs/>
          <w:sz w:val="24"/>
          <w:szCs w:val="24"/>
        </w:rPr>
        <w:t>2</w:t>
      </w:r>
      <w:r w:rsidRPr="002F6A31">
        <w:rPr>
          <w:rFonts w:ascii="Arial" w:hAnsi="Arial" w:cs="Arial"/>
          <w:bCs/>
          <w:sz w:val="24"/>
          <w:szCs w:val="24"/>
        </w:rPr>
        <w:t>,</w:t>
      </w:r>
      <w:r w:rsidR="00E42C39">
        <w:rPr>
          <w:rFonts w:ascii="Arial" w:hAnsi="Arial" w:cs="Arial"/>
          <w:bCs/>
          <w:sz w:val="24"/>
          <w:szCs w:val="24"/>
        </w:rPr>
        <w:t>2</w:t>
      </w:r>
      <w:r w:rsidRPr="002F6A31">
        <w:rPr>
          <w:rFonts w:ascii="Arial" w:hAnsi="Arial" w:cs="Arial"/>
          <w:bCs/>
          <w:sz w:val="24"/>
          <w:szCs w:val="24"/>
        </w:rPr>
        <w:t xml:space="preserve"> m</w:t>
      </w:r>
    </w:p>
    <w:p w:rsidR="002F6A31" w:rsidRDefault="002F6A31" w:rsidP="002F6A31">
      <w:pPr>
        <w:spacing w:before="120" w:after="0" w:line="240" w:lineRule="auto"/>
        <w:ind w:left="1416"/>
        <w:rPr>
          <w:rFonts w:ascii="Arial" w:hAnsi="Arial" w:cs="Arial"/>
          <w:bCs/>
          <w:sz w:val="24"/>
          <w:szCs w:val="24"/>
        </w:rPr>
      </w:pPr>
      <w:proofErr w:type="gramStart"/>
      <w:r w:rsidRPr="002F6A31">
        <w:rPr>
          <w:rFonts w:ascii="Arial" w:hAnsi="Arial" w:cs="Arial"/>
          <w:bCs/>
          <w:sz w:val="24"/>
          <w:szCs w:val="24"/>
        </w:rPr>
        <w:t>cette</w:t>
      </w:r>
      <w:proofErr w:type="gramEnd"/>
      <w:r w:rsidRPr="002F6A31">
        <w:rPr>
          <w:rFonts w:ascii="Arial" w:hAnsi="Arial" w:cs="Arial"/>
          <w:bCs/>
          <w:sz w:val="24"/>
          <w:szCs w:val="24"/>
        </w:rPr>
        <w:t xml:space="preserve"> valeur n’est pas acceptable au regard de la règlementation</w:t>
      </w:r>
    </w:p>
    <w:p w:rsidR="00957E6E" w:rsidRDefault="00957E6E" w:rsidP="002F6A31">
      <w:pPr>
        <w:spacing w:before="120" w:after="0" w:line="240" w:lineRule="auto"/>
        <w:ind w:left="1416"/>
        <w:rPr>
          <w:rFonts w:ascii="Arial" w:hAnsi="Arial" w:cs="Arial"/>
          <w:bCs/>
          <w:sz w:val="16"/>
          <w:szCs w:val="16"/>
        </w:rPr>
        <w:sectPr w:rsidR="00957E6E" w:rsidSect="00B34FCA">
          <w:footerReference w:type="default" r:id="rId14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F81E2A" w:rsidRPr="007E5341" w:rsidRDefault="00F81E2A" w:rsidP="00AF00CC">
      <w:pPr>
        <w:spacing w:after="0"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r w:rsidRPr="00225F3A">
        <w:rPr>
          <w:rFonts w:ascii="Arial" w:hAnsi="Arial" w:cs="Arial"/>
          <w:b/>
          <w:bCs/>
          <w:sz w:val="32"/>
          <w:szCs w:val="32"/>
          <w:u w:val="single"/>
        </w:rPr>
        <w:lastRenderedPageBreak/>
        <w:t>DOCUMENT R</w:t>
      </w:r>
      <w:r w:rsidR="003D0FB0">
        <w:rPr>
          <w:rFonts w:ascii="Arial" w:hAnsi="Arial" w:cs="Arial"/>
          <w:b/>
          <w:bCs/>
          <w:sz w:val="32"/>
          <w:szCs w:val="32"/>
          <w:u w:val="single"/>
        </w:rPr>
        <w:t>É</w:t>
      </w:r>
      <w:r w:rsidRPr="00225F3A">
        <w:rPr>
          <w:rFonts w:ascii="Arial" w:hAnsi="Arial" w:cs="Arial"/>
          <w:b/>
          <w:bCs/>
          <w:sz w:val="32"/>
          <w:szCs w:val="32"/>
          <w:u w:val="single"/>
        </w:rPr>
        <w:t>PONSE DR</w:t>
      </w:r>
      <w:r>
        <w:rPr>
          <w:rFonts w:ascii="Arial" w:hAnsi="Arial" w:cs="Arial"/>
          <w:b/>
          <w:bCs/>
          <w:sz w:val="32"/>
          <w:szCs w:val="32"/>
          <w:u w:val="single"/>
        </w:rPr>
        <w:t>3</w:t>
      </w:r>
    </w:p>
    <w:p w:rsidR="00F81E2A" w:rsidRDefault="00F81E2A" w:rsidP="007E5341">
      <w:pPr>
        <w:spacing w:before="240" w:after="120" w:line="240" w:lineRule="auto"/>
        <w:rPr>
          <w:rFonts w:ascii="Arial" w:hAnsi="Arial" w:cs="Arial"/>
          <w:sz w:val="24"/>
          <w:szCs w:val="24"/>
        </w:rPr>
      </w:pPr>
      <w:r w:rsidRPr="009C7940">
        <w:rPr>
          <w:rFonts w:ascii="Arial" w:hAnsi="Arial" w:cs="Arial"/>
          <w:b/>
          <w:bCs/>
          <w:sz w:val="24"/>
          <w:szCs w:val="24"/>
          <w:u w:val="single"/>
        </w:rPr>
        <w:t xml:space="preserve">Question </w:t>
      </w:r>
      <w:r>
        <w:rPr>
          <w:rFonts w:ascii="Arial" w:hAnsi="Arial" w:cs="Arial"/>
          <w:b/>
          <w:bCs/>
          <w:sz w:val="24"/>
          <w:szCs w:val="24"/>
          <w:u w:val="single"/>
        </w:rPr>
        <w:t>1.</w:t>
      </w:r>
      <w:r w:rsidR="005F463F">
        <w:rPr>
          <w:rFonts w:ascii="Arial" w:hAnsi="Arial" w:cs="Arial"/>
          <w:b/>
          <w:bCs/>
          <w:sz w:val="24"/>
          <w:szCs w:val="24"/>
          <w:u w:val="single"/>
        </w:rPr>
        <w:t>7</w:t>
      </w:r>
      <w:r w:rsidRPr="009C7940">
        <w:rPr>
          <w:rFonts w:ascii="Arial" w:hAnsi="Arial" w:cs="Arial"/>
          <w:b/>
          <w:bCs/>
          <w:sz w:val="24"/>
          <w:szCs w:val="24"/>
          <w:u w:val="single"/>
        </w:rPr>
        <w:t> </w:t>
      </w:r>
      <w:r w:rsidRPr="009C7940">
        <w:rPr>
          <w:rFonts w:ascii="Arial" w:hAnsi="Arial" w:cs="Arial"/>
          <w:b/>
          <w:bCs/>
          <w:sz w:val="24"/>
          <w:szCs w:val="24"/>
        </w:rPr>
        <w:t>:</w:t>
      </w:r>
      <w:r w:rsidRPr="009C794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Recherche de solution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335"/>
        <w:gridCol w:w="2260"/>
        <w:gridCol w:w="2267"/>
        <w:gridCol w:w="1306"/>
      </w:tblGrid>
      <w:tr w:rsidR="007E5341" w:rsidRPr="00D823CF" w:rsidTr="00F91426">
        <w:trPr>
          <w:jc w:val="center"/>
        </w:trPr>
        <w:tc>
          <w:tcPr>
            <w:tcW w:w="3335" w:type="dxa"/>
            <w:vAlign w:val="center"/>
          </w:tcPr>
          <w:p w:rsidR="007E5341" w:rsidRPr="00BB0866" w:rsidRDefault="007E5341" w:rsidP="00EE0E39">
            <w:pPr>
              <w:spacing w:before="40" w:after="40" w:line="240" w:lineRule="auto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260" w:type="dxa"/>
            <w:vAlign w:val="center"/>
          </w:tcPr>
          <w:p w:rsidR="007E5341" w:rsidRPr="00BB0866" w:rsidRDefault="007E5341" w:rsidP="00EE0E39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BB0866">
              <w:rPr>
                <w:rFonts w:ascii="Arial" w:hAnsi="Arial" w:cs="Arial"/>
                <w:b/>
                <w:bCs/>
                <w:sz w:val="24"/>
                <w:szCs w:val="24"/>
              </w:rPr>
              <w:t>AVANTAGES</w:t>
            </w:r>
          </w:p>
        </w:tc>
        <w:tc>
          <w:tcPr>
            <w:tcW w:w="2267" w:type="dxa"/>
            <w:vAlign w:val="center"/>
          </w:tcPr>
          <w:p w:rsidR="007E5341" w:rsidRPr="00BB0866" w:rsidRDefault="007E5341" w:rsidP="00EE0E39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BB0866">
              <w:rPr>
                <w:rFonts w:ascii="Arial" w:hAnsi="Arial" w:cs="Arial"/>
                <w:b/>
                <w:bCs/>
                <w:sz w:val="24"/>
                <w:szCs w:val="24"/>
              </w:rPr>
              <w:t>INCONV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É</w: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</w:rPr>
              <w:t>NIENTS</w:t>
            </w:r>
          </w:p>
        </w:tc>
        <w:tc>
          <w:tcPr>
            <w:tcW w:w="1306" w:type="dxa"/>
            <w:vAlign w:val="center"/>
          </w:tcPr>
          <w:p w:rsidR="007E5341" w:rsidRPr="00D823CF" w:rsidRDefault="007E5341" w:rsidP="00EE0E39">
            <w:pPr>
              <w:spacing w:before="40" w:after="40" w:line="240" w:lineRule="auto"/>
              <w:jc w:val="center"/>
              <w:rPr>
                <w:rFonts w:ascii="Arial" w:hAnsi="Arial" w:cs="Arial"/>
                <w:b/>
                <w:bCs/>
              </w:rPr>
            </w:pPr>
            <w:r w:rsidRPr="00D823CF">
              <w:rPr>
                <w:rFonts w:ascii="Arial" w:hAnsi="Arial" w:cs="Arial"/>
                <w:b/>
                <w:bCs/>
              </w:rPr>
              <w:t>Solution validée OUI/NON</w:t>
            </w:r>
          </w:p>
        </w:tc>
      </w:tr>
      <w:tr w:rsidR="007E5341" w:rsidRPr="006B54F1" w:rsidTr="00F91426">
        <w:trPr>
          <w:jc w:val="center"/>
        </w:trPr>
        <w:tc>
          <w:tcPr>
            <w:tcW w:w="3335" w:type="dxa"/>
            <w:vAlign w:val="center"/>
          </w:tcPr>
          <w:p w:rsidR="007E5341" w:rsidRPr="00BB0866" w:rsidRDefault="007E5341" w:rsidP="007E5341">
            <w:pPr>
              <w:spacing w:before="60" w:after="1920" w:line="240" w:lineRule="auto"/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</w:pPr>
            <w:r w:rsidRPr="00BB0866">
              <w:rPr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724288" behindDoc="0" locked="0" layoutInCell="1" allowOverlap="1" wp14:anchorId="4E310CE1" wp14:editId="4AC7E962">
                      <wp:simplePos x="0" y="0"/>
                      <wp:positionH relativeFrom="column">
                        <wp:posOffset>140335</wp:posOffset>
                      </wp:positionH>
                      <wp:positionV relativeFrom="paragraph">
                        <wp:posOffset>278130</wp:posOffset>
                      </wp:positionV>
                      <wp:extent cx="1779270" cy="952500"/>
                      <wp:effectExtent l="0" t="0" r="30480" b="19050"/>
                      <wp:wrapNone/>
                      <wp:docPr id="198" name="Groupe 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9270" cy="952500"/>
                                <a:chOff x="0" y="0"/>
                                <a:chExt cx="17792" cy="9525"/>
                              </a:xfrm>
                            </wpg:grpSpPr>
                            <wps:wsp>
                              <wps:cNvPr id="199" name="Connecteur droit 3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86" y="914"/>
                                  <a:ext cx="10211" cy="40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Connecteur droit 3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63" y="914"/>
                                  <a:ext cx="533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Connecteur droit 3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5697" y="38"/>
                                  <a:ext cx="2095" cy="8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579B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02" name="Groupe 3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7792" cy="9525"/>
                                  <a:chOff x="0" y="0"/>
                                  <a:chExt cx="17792" cy="9525"/>
                                </a:xfrm>
                              </wpg:grpSpPr>
                              <wps:wsp>
                                <wps:cNvPr id="203" name="Connecteur droit 3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697" y="990"/>
                                    <a:ext cx="0" cy="51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5" name="Connecteur droit 31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8610" y="6096"/>
                                    <a:ext cx="7087" cy="279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8" name="Connecteur droit 3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6" y="4953"/>
                                    <a:ext cx="3124" cy="39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9" name="Connecteur droit 3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2" y="4953"/>
                                    <a:ext cx="533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0" name="Connecteur droit 3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876"/>
                                    <a:ext cx="10515" cy="40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1" name="Connecteur droit 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76" y="8915"/>
                                    <a:ext cx="533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2" name="Connecteur droit 3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2" y="4953"/>
                                    <a:ext cx="3124" cy="39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Ellipse 3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097" y="6096"/>
                                    <a:ext cx="1219" cy="228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A5A5A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14" name="Ellipse 3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649" y="6591"/>
                                    <a:ext cx="1219" cy="228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A5A5A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15" name="Ellipse 3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125" y="7239"/>
                                    <a:ext cx="1219" cy="228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A5A5A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16" name="Connecteur droit 37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515" y="0"/>
                                    <a:ext cx="2096" cy="8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579B8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Connecteur droit 37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5697" y="5257"/>
                                    <a:ext cx="2095" cy="83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579B8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8" name="Connecteur droit 3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458" y="38"/>
                                    <a:ext cx="533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Connecteur droit 3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7754" y="152"/>
                                    <a:ext cx="0" cy="51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C227109" id="Groupe 386" o:spid="_x0000_s1026" style="position:absolute;margin-left:11.05pt;margin-top:21.9pt;width:140.1pt;height:75pt;z-index:251724288" coordsize="17792,9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">
                      <v:line id="Connecteur droit 313" o:spid="_x0000_s1027" style="position:absolute;flip:x;visibility:visible;mso-wrap-style:square" from="5486,914" to="15697,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/ewsMAAADcAAAADwAAAGRycy9kb3ducmV2LnhtbERP22rCQBB9L/gPywh9q5taEE2zCSUq&#10;iG9qP2CanSZps7Mxu7m0X+8WCr7N4VwnySbTiIE6V1tW8LyIQBAXVtdcKni/7J/WIJxH1thYJgU/&#10;5CBLZw8JxtqOfKLh7EsRQtjFqKDyvo2ldEVFBt3CtsSB+7SdQR9gV0rd4RjCTSOXUbSSBmsODRW2&#10;lFdUfJ97o2C7LS/Xfrk+DMXHjvNr/WuPL19KPc6nt1cQniZ/F/+7DzrM32zg75lwgU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P3sLDAAAA3AAAAA8AAAAAAAAAAAAA&#10;AAAAoQIAAGRycy9kb3ducmV2LnhtbFBLBQYAAAAABAAEAPkAAACRAwAAAAA=&#10;" strokeweight="2pt"/>
                      <v:line id="Connecteur droit 315" o:spid="_x0000_s1028" style="position:absolute;visibility:visible;mso-wrap-style:square" from="10363,914" to="15697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ZFqL4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BCN8z4QjI9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/VkWovgAAANwAAAAPAAAAAAAAAAAAAAAAAKEC&#10;AABkcnMvZG93bnJldi54bWxQSwUGAAAAAAQABAD5AAAAjAMAAAAA&#10;" strokeweight="2pt"/>
                      <v:line id="Connecteur droit 377" o:spid="_x0000_s1029" style="position:absolute;flip:x;visibility:visible;mso-wrap-style:square" from="15697,38" to="17792,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HwHcQAAADcAAAADwAAAGRycy9kb3ducmV2LnhtbESPQWvCQBSE7wX/w/KE3uomwRaNriKK&#10;0FNpY8DrI/tMgtm3IbvG6K93C4LHYWa+YZbrwTSip87VlhXEkwgEcWF1zaWC/LD/mIFwHlljY5kU&#10;3MjBejV6W2Kq7ZX/qM98KQKEXYoKKu/bVEpXVGTQTWxLHLyT7Qz6ILtS6g6vAW4amUTRlzRYc1io&#10;sKVtRcU5uxgFv8lx+rnbuD43P7v9PM6z4316U+p9PGwWIDwN/hV+tr+1giSK4f9MO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sfAdxAAAANwAAAAPAAAAAAAAAAAA&#10;AAAAAKECAABkcnMvZG93bnJldi54bWxQSwUGAAAAAAQABAD5AAAAkgMAAAAA&#10;" strokecolor="#4579b8" strokeweight="1.25pt"/>
                      <v:group id="Groupe 382" o:spid="_x0000_s1030" style="position:absolute;width:17792;height:9525" coordsize="17792,9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    <v:line id="Connecteur droit 311" o:spid="_x0000_s1031" style="position:absolute;visibility:visible;mso-wrap-style:square" from="15697,990" to="15697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Tb38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Q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+E29/AAAAA3AAAAA8AAAAAAAAAAAAAAAAA&#10;oQIAAGRycy9kb3ducmV2LnhtbFBLBQYAAAAABAAEAPkAAACOAwAAAAA=&#10;" strokeweight="2pt"/>
                        <v:line id="Connecteur droit 312" o:spid="_x0000_s1032" style="position:absolute;flip:x;visibility:visible;mso-wrap-style:square" from="8610,6096" to="15697,8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0gPMUAAADcAAAADwAAAGRycy9kb3ducmV2LnhtbESP3WrCQBSE7wu+w3IE7+rGFItEVynG&#10;QvCu2gc4Zk+TtNmzMbv50ad3C4VeDjPzDbPZjaYWPbWusqxgMY9AEOdWV1wo+Dy/P69AOI+ssbZM&#10;Cm7kYLedPG0w0XbgD+pPvhABwi5BBaX3TSKly0sy6Oa2IQ7el20N+iDbQuoWhwA3tYyj6FUarDgs&#10;lNjQvqT859QZBWlanK9dvMr6/HLg/bW62+PLt1Kz6fi2BuFp9P/hv3amFcTREn7PhCMgt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0gPMUAAADcAAAADwAAAAAAAAAA&#10;AAAAAAChAgAAZHJzL2Rvd25yZXYueG1sUEsFBgAAAAAEAAQA+QAAAJMDAAAAAA==&#10;" strokeweight="2pt"/>
                        <v:line id="Connecteur droit 314" o:spid="_x0000_s1033" style="position:absolute;visibility:visible;mso-wrap-style:square" from="5486,4953" to="8610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BJrr0AAADcAAAADwAAAGRycy9kb3ducmV2LnhtbERPuwrCMBTdBf8hXMFNUwVFqqmIUHET&#10;q4vbtbl9YHNTmqj1780gOB7Oe7PtTSNe1LnasoLZNAJBnFtdc6ngekknKxDOI2tsLJOCDznYJsPB&#10;BmNt33ymV+ZLEULYxaig8r6NpXR5RQbd1LbEgStsZ9AH2JVSd/gO4aaR8yhaSoM1h4YKW9pXlD+y&#10;p1HwuF0X6eG015cm2+l7mfrbvdBKjUf9bg3CU+//4p/7qBXMo7A2nAlHQCZ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EgSa69AAAA3AAAAA8AAAAAAAAAAAAAAAAAoQIA&#10;AGRycy9kb3ducmV2LnhtbFBLBQYAAAAABAAEAPkAAACLAwAAAAA=&#10;" strokeweight="2pt"/>
                        <v:line id="Connecteur droit 317" o:spid="_x0000_s1034" style="position:absolute;visibility:visible;mso-wrap-style:square" from="152,4953" to="5486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zsNc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Ry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5s7DXAAAAA3AAAAA8AAAAAAAAAAAAAAAAA&#10;oQIAAGRycy9kb3ducmV2LnhtbFBLBQYAAAAABAAEAPkAAACOAwAAAAA=&#10;" strokeweight="2pt"/>
                        <v:line id="Connecteur droit 318" o:spid="_x0000_s1035" style="position:absolute;flip:y;visibility:visible;mso-wrap-style:square" from="0,876" to="10515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MVecIAAADcAAAADwAAAGRycy9kb3ducmV2LnhtbERPzWrCQBC+C32HZQrezMYIElJXKdpC&#10;6M3oA0yz0yRtdjZm1yT16d2D4PHj+9/sJtOKgXrXWFawjGIQxKXVDVcKzqfPRQrCeWSNrWVS8E8O&#10;dtuX2QYzbUc+0lD4SoQQdhkqqL3vMildWZNBF9mOOHA/tjfoA+wrqXscQ7hpZRLHa2mw4dBQY0f7&#10;msq/4moUHA7V6XJN0nwovz94f2lu9mv1q9T8dXp/A+Fp8k/xw51rBckyzA9nwhGQ2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oMVecIAAADcAAAADwAAAAAAAAAAAAAA&#10;AAChAgAAZHJzL2Rvd25yZXYueG1sUEsFBgAAAAAEAAQA+QAAAJADAAAAAA==&#10;" strokeweight="2pt"/>
                        <v:line id="Connecteur droit 3" o:spid="_x0000_s1036" style="position:absolute;visibility:visible;mso-wrap-style:square" from="3276,8915" to="8610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N27r8AAADcAAAADwAAAGRycy9kb3ducmV2LnhtbESPwQrCMBBE74L/EFbwpmkFRapRRKh4&#10;E6sXb2uztsVmU5qo9e+NIHgcZuYNs1x3phZPal1lWUE8jkAQ51ZXXCg4n9LRHITzyBpry6TgTQ7W&#10;q35viYm2Lz7SM/OFCBB2CSoovW8SKV1ekkE3tg1x8G62NeiDbAupW3wFuKnlJIpm0mDFYaHEhrYl&#10;5ffsYRTcL+dpujts9anONvpapP5yvWmlhoNuswDhqfP/8K+91womc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cN27r8AAADcAAAADwAAAAAAAAAAAAAAAACh&#10;AgAAZHJzL2Rvd25yZXYueG1sUEsFBgAAAAAEAAQA+QAAAI0DAAAAAA==&#10;" strokeweight="2pt"/>
                        <v:line id="Connecteur droit 321" o:spid="_x0000_s1037" style="position:absolute;visibility:visible;mso-wrap-style:square" from="152,4953" to="3276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omb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riS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RHomb8AAADcAAAADwAAAAAAAAAAAAAAAACh&#10;AgAAZHJzL2Rvd25yZXYueG1sUEsFBgAAAAAEAAQA+QAAAI0DAAAAAA==&#10;" strokeweight="2pt"/>
                        <v:oval id="Ellipse 322" o:spid="_x0000_s1038" style="position:absolute;left:14097;top:6096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YZK8UA&#10;AADcAAAADwAAAGRycy9kb3ducmV2LnhtbESPQWsCMRSE74L/IbyCF6lZVyh2axSxFXqTaqHXx+Z1&#10;d+3mJU3S3a2/3hQKHoeZ+YZZbQbTio58aCwrmM8yEMSl1Q1XCt5P+/sliBCRNbaWScEvBdisx6MV&#10;Ftr2/EbdMVYiQTgUqKCO0RVShrImg2FmHXHyPq03GJP0ldQe+wQ3rcyz7EEabDgt1OhoV1P5dfwx&#10;Cs7+ZZf3H9K77/PjwZnppfP0rNTkbtg+gYg0xFv4v/2qFeTzBfydSUdA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hkrxQAAANwAAAAPAAAAAAAAAAAAAAAAAJgCAABkcnMv&#10;ZG93bnJldi54bWxQSwUGAAAAAAQABAD1AAAAigMAAAAA&#10;" fillcolor="#5a5a5a" strokeweight="2pt"/>
                        <v:oval id="Ellipse 324" o:spid="_x0000_s1039" style="position:absolute;left:12649;top:6591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+BX8UA&#10;AADcAAAADwAAAGRycy9kb3ducmV2LnhtbESPQWsCMRSE74L/IbyCF6lZFyl2axSxFXqTaqHXx+Z1&#10;d+3mJU3S3a2/3hQKHoeZ+YZZbQbTio58aCwrmM8yEMSl1Q1XCt5P+/sliBCRNbaWScEvBdisx6MV&#10;Ftr2/EbdMVYiQTgUqKCO0RVShrImg2FmHXHyPq03GJP0ldQe+wQ3rcyz7EEabDgt1OhoV1P5dfwx&#10;Cs7+ZZf3H9K77/PjwZnppfP0rNTkbtg+gYg0xFv4v/2qFeTzBfydSUdA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r4FfxQAAANwAAAAPAAAAAAAAAAAAAAAAAJgCAABkcnMv&#10;ZG93bnJldi54bWxQSwUGAAAAAAQABAD1AAAAigMAAAAA&#10;" fillcolor="#5a5a5a" strokeweight="2pt"/>
                        <v:oval id="Ellipse 325" o:spid="_x0000_s1040" style="position:absolute;left:11125;top:7239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MkxMUA&#10;AADcAAAADwAAAGRycy9kb3ducmV2LnhtbESPQWsCMRSE74L/IbyCF6lZFyx2axSxFXqTaqHXx+Z1&#10;d+3mJU3S3a2/3hQKHoeZ+YZZbQbTio58aCwrmM8yEMSl1Q1XCt5P+/sliBCRNbaWScEvBdisx6MV&#10;Ftr2/EbdMVYiQTgUqKCO0RVShrImg2FmHXHyPq03GJP0ldQe+wQ3rcyz7EEabDgt1OhoV1P5dfwx&#10;Cs7+ZZf3H9K77/PjwZnppfP0rNTkbtg+gYg0xFv4v/2qFeTzBfydSUdA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4yTExQAAANwAAAAPAAAAAAAAAAAAAAAAAJgCAABkcnMv&#10;ZG93bnJldi54bWxQSwUGAAAAAAQABAD1AAAAigMAAAAA&#10;" fillcolor="#5a5a5a" strokeweight="2pt"/>
                        <v:line id="Connecteur droit 376" o:spid="_x0000_s1041" style="position:absolute;flip:x;visibility:visible;mso-wrap-style:square" from="10515,0" to="12611,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H+tMQAAADcAAAADwAAAGRycy9kb3ducmV2LnhtbESPQWvCQBSE7wX/w/KE3uomQUWjq4gi&#10;eCptDHh9ZJ9JMPs2ZLcx+uu7QqHHYWa+YdbbwTSip87VlhXEkwgEcWF1zaWC/Hz8WIBwHlljY5kU&#10;PMjBdjN6W2Oq7Z2/qc98KQKEXYoKKu/bVEpXVGTQTWxLHLyr7Qz6ILtS6g7vAW4amUTRXBqsOSxU&#10;2NK+ouKW/RgFX8llOjvsXJ+bz8NxGefZ5Tl9KPU+HnYrEJ4G/x/+a5+0giSew+tMOAJ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gf60xAAAANwAAAAPAAAAAAAAAAAA&#10;AAAAAKECAABkcnMvZG93bnJldi54bWxQSwUGAAAAAAQABAD5AAAAkgMAAAAA&#10;" strokecolor="#4579b8" strokeweight="1.25pt"/>
                        <v:line id="Connecteur droit 378" o:spid="_x0000_s1042" style="position:absolute;flip:x;visibility:visible;mso-wrap-style:square" from="15697,5257" to="17792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1bL8UAAADcAAAADwAAAGRycy9kb3ducmV2LnhtbESPQWvCQBSE7wX/w/IEb3WToLVNXUUU&#10;wVOpMeD1kX1Ngtm3IbvG6K93C4Ueh5n5hlmuB9OInjpXW1YQTyMQxIXVNZcK8tP+9R2E88gaG8uk&#10;4E4O1qvRyxJTbW98pD7zpQgQdikqqLxvUyldUZFBN7UtcfB+bGfQB9mVUnd4C3DTyCSK3qTBmsNC&#10;hS1tKyou2dUo+E7Os/lu4/rcfO32H3GenR+zu1KT8bD5BOFp8P/hv/ZBK0jiBfyeCUdAr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1bL8UAAADcAAAADwAAAAAAAAAA&#10;AAAAAAChAgAAZHJzL2Rvd25yZXYueG1sUEsFBgAAAAAEAAQA+QAAAJMDAAAAAA==&#10;" strokecolor="#4579b8" strokeweight="1.25pt"/>
                        <v:line id="Connecteur droit 379" o:spid="_x0000_s1043" style="position:absolute;visibility:visible;mso-wrap-style:square" from="12458,38" to="17792,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jWlcEAAADcAAAADwAAAGRycy9kb3ducmV2LnhtbERPz2uDMBS+F/Y/hDfYpczYHkpxjSKD&#10;0m037cqub+ZNw8yLmFTtf98cBjt+fL8PxWJ7MdHojWMFmyQFQdw4bbhV8Hk+Pu9B+ICssXdMCm7k&#10;ocgfVgfMtJu5oqkOrYgh7DNU0IUwZFL6piOLPnEDceR+3GgxRDi2Uo84x3Dby22a7qRFw7Ghw4Fe&#10;O2p+66tV8HF8NzzfTmU6mcqvv74vFza9Uk+PS/kCItAS/sV/7jetYLuJa+OZeARkf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qNaVwQAAANwAAAAPAAAAAAAAAAAAAAAA&#10;AKECAABkcnMvZG93bnJldi54bWxQSwUGAAAAAAQABAD5AAAAjwMAAAAA&#10;" strokecolor="#4f81bd" strokeweight="1.25pt"/>
                        <v:line id="Connecteur droit 380" o:spid="_x0000_s1044" style="position:absolute;visibility:visible;mso-wrap-style:square" from="17754,152" to="17754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RzDsMAAADcAAAADwAAAGRycy9kb3ducmV2LnhtbESPT4vCMBTE78J+h/AW9iKa6kG0GkUW&#10;xF1v/sPrs3m2YZuX0sS2fvuNIHgcZuY3zGLV2VI0VHvjWMFomIAgzpw2nCs4HTeDKQgfkDWWjknB&#10;gzyslh+9Babatbyn5hByESHsU1RQhFClUvqsIIt+6Cri6N1cbTFEWedS19hGuC3lOEkm0qLhuFBg&#10;Rd8FZX+Hu1Ww2/wabh/bddKYve9fruczm1Kpr89uPQcRqAvv8Kv9oxWMRzN4nolHQC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kcw7DAAAA3AAAAA8AAAAAAAAAAAAA&#10;AAAAoQIAAGRycy9kb3ducmV2LnhtbFBLBQYAAAAABAAEAPkAAACRAwAAAAA=&#10;" strokecolor="#4f81bd" strokeweight="1.25pt"/>
                      </v:group>
                    </v:group>
                  </w:pict>
                </mc:Fallback>
              </mc:AlternateConten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Solution 1</w: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</w:rPr>
              <w:t> :</w:t>
            </w:r>
          </w:p>
        </w:tc>
        <w:tc>
          <w:tcPr>
            <w:tcW w:w="2260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Adaptable sur remorque existante</w:t>
            </w:r>
          </w:p>
        </w:tc>
        <w:tc>
          <w:tcPr>
            <w:tcW w:w="2267" w:type="dxa"/>
            <w:vAlign w:val="center"/>
          </w:tcPr>
          <w:p w:rsidR="007E5341" w:rsidRPr="006B54F1" w:rsidRDefault="007E5341" w:rsidP="007E5341">
            <w:pPr>
              <w:spacing w:before="120" w:after="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 xml:space="preserve">Augmentation </w:t>
            </w:r>
            <w:proofErr w:type="gramStart"/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du</w:t>
            </w:r>
            <w:proofErr w:type="gramEnd"/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 xml:space="preserve"> porte à faux arrière</w:t>
            </w:r>
          </w:p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Ne permet pas d’utiliser la bâche d’origine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(FC3)</w:t>
            </w:r>
          </w:p>
        </w:tc>
        <w:tc>
          <w:tcPr>
            <w:tcW w:w="1306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  <w:t>NON</w:t>
            </w:r>
          </w:p>
        </w:tc>
      </w:tr>
      <w:tr w:rsidR="007E5341" w:rsidRPr="006B54F1" w:rsidTr="00F91426">
        <w:trPr>
          <w:jc w:val="center"/>
        </w:trPr>
        <w:tc>
          <w:tcPr>
            <w:tcW w:w="3335" w:type="dxa"/>
            <w:vAlign w:val="center"/>
          </w:tcPr>
          <w:p w:rsidR="007E5341" w:rsidRPr="00BB0866" w:rsidRDefault="007E5341" w:rsidP="007E5341">
            <w:pPr>
              <w:spacing w:before="60" w:after="1920" w:line="240" w:lineRule="auto"/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b/>
                <w:bCs/>
                <w:noProof/>
                <w:sz w:val="24"/>
                <w:szCs w:val="24"/>
                <w:u w:val="single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725312" behindDoc="0" locked="0" layoutInCell="1" allowOverlap="1" wp14:anchorId="72511FAD" wp14:editId="2D393034">
                      <wp:simplePos x="0" y="0"/>
                      <wp:positionH relativeFrom="column">
                        <wp:posOffset>64135</wp:posOffset>
                      </wp:positionH>
                      <wp:positionV relativeFrom="paragraph">
                        <wp:posOffset>282575</wp:posOffset>
                      </wp:positionV>
                      <wp:extent cx="1760220" cy="885825"/>
                      <wp:effectExtent l="0" t="0" r="30480" b="28575"/>
                      <wp:wrapNone/>
                      <wp:docPr id="220" name="Groupe 2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0220" cy="885825"/>
                                <a:chOff x="0" y="0"/>
                                <a:chExt cx="1760220" cy="885825"/>
                              </a:xfrm>
                            </wpg:grpSpPr>
                            <wpg:grpSp>
                              <wpg:cNvPr id="221" name="Groupe 3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0500" y="0"/>
                                  <a:ext cx="1569720" cy="861060"/>
                                  <a:chOff x="0" y="0"/>
                                  <a:chExt cx="15697" cy="8610"/>
                                </a:xfrm>
                              </wpg:grpSpPr>
                              <wps:wsp>
                                <wps:cNvPr id="222" name="Connecteur droit 3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697" y="114"/>
                                    <a:ext cx="0" cy="51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Connecteur droit 33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8610" y="5219"/>
                                    <a:ext cx="7087" cy="279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4" name="Connecteur droit 3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486" y="38"/>
                                    <a:ext cx="10211" cy="40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5" name="Connecteur droit 3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6" y="4038"/>
                                    <a:ext cx="3124" cy="39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" name="Connecteur droit 3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363" y="38"/>
                                    <a:ext cx="533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7" name="Connecteur droit 3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2" y="4038"/>
                                    <a:ext cx="533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8" name="Connecteur droit 32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0"/>
                                    <a:ext cx="10515" cy="40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9" name="Connecteur droit 3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76" y="8001"/>
                                    <a:ext cx="533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0" name="Connecteur droit 3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2" y="4038"/>
                                    <a:ext cx="3124" cy="39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" name="Ellipse 3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097" y="5181"/>
                                    <a:ext cx="1219" cy="228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A5A5A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32" name="Ellipse 3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649" y="5715"/>
                                    <a:ext cx="1219" cy="228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A5A5A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33" name="Ellipse 3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125" y="6324"/>
                                    <a:ext cx="1219" cy="228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A5A5A"/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34" name="Connecteur droit 4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575" y="485775"/>
                                  <a:ext cx="533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F81BD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Connecteur droit 4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4800" y="876300"/>
                                  <a:ext cx="533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F81BD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36" name="Groupe 236"/>
                              <wpg:cNvGrpSpPr/>
                              <wpg:grpSpPr>
                                <a:xfrm>
                                  <a:off x="0" y="400050"/>
                                  <a:ext cx="1047750" cy="485775"/>
                                  <a:chOff x="0" y="0"/>
                                  <a:chExt cx="1047750" cy="485775"/>
                                </a:xfrm>
                              </wpg:grpSpPr>
                              <wps:wsp>
                                <wps:cNvPr id="237" name="Connecteur droit 42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38200" y="400050"/>
                                    <a:ext cx="209550" cy="857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8" name="Connecteur droit 42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33400" y="0"/>
                                    <a:ext cx="209550" cy="857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9" name="Connecteur droit 43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0"/>
                                    <a:ext cx="209550" cy="857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0" name="Connecteur droit 4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3400" y="85725"/>
                                    <a:ext cx="312420" cy="3975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1" name="Connecteur droit 4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525" y="76200"/>
                                    <a:ext cx="312420" cy="3975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" name="Connecteur droit 45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14325" y="390525"/>
                                    <a:ext cx="209550" cy="857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0BFD96" id="Groupe 220" o:spid="_x0000_s1026" style="position:absolute;margin-left:5.05pt;margin-top:22.25pt;width:138.6pt;height:69.75pt;z-index:251725312;mso-width-relative:margin;mso-height-relative:margin" coordsize="17602,8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">
                      <v:group id="Groupe 381" o:spid="_x0000_s1027" style="position:absolute;left:1905;width:15697;height:8610" coordsize="15697,8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    <v:line id="Connecteur droit 329" o:spid="_x0000_s1028" style="position:absolute;visibility:visible;mso-wrap-style:square" from="15697,114" to="15697,5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0iJL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riOIbvmXAE5O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30iJL8AAADcAAAADwAAAAAAAAAAAAAAAACh&#10;AgAAZHJzL2Rvd25yZXYueG1sUEsFBgAAAAAEAAQA+QAAAI0DAAAAAA==&#10;" strokeweight="2pt"/>
                        <v:line id="Connecteur droit 336" o:spid="_x0000_s1029" style="position:absolute;flip:x;visibility:visible;mso-wrap-style:square" from="8610,5219" to="15697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1Bs8UAAADcAAAADwAAAGRycy9kb3ducmV2LnhtbESP0WqDQBRE3wv5h+UG+tasVShis5Fi&#10;Wgh5S8wH3Li3auveNe5Gbb4+Wyj0cZiZM8w6n00nRhpca1nB8yoCQVxZ3XKt4FR+PKUgnEfW2Fkm&#10;BT/kIN8sHtaYaTvxgcajr0WAsMtQQeN9n0npqoYMupXtiYP3aQeDPsihlnrAKcBNJ+MoepEGWw4L&#10;DfZUNFR9H69GwXZbl5drnO7G6vzOxaW92X3ypdTjcn57BeFp9v/hv/ZOK4jjBH7PhCM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1Bs8UAAADcAAAADwAAAAAAAAAA&#10;AAAAAAChAgAAZHJzL2Rvd25yZXYueG1sUEsFBgAAAAAEAAQA+QAAAJMDAAAAAA==&#10;" strokeweight="2pt"/>
                        <v:line id="Connecteur droit 328" o:spid="_x0000_s1030" style="position:absolute;flip:x;visibility:visible;mso-wrap-style:square" from="5486,38" to="15697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TZx8UAAADcAAAADwAAAGRycy9kb3ducmV2LnhtbESP3WrCQBSE7wu+w3IE7+rGVIpEVynG&#10;QvCu2gc4Zk+TtNmzMbv50ad3C4VeDjPzDbPZjaYWPbWusqxgMY9AEOdWV1wo+Dy/P69AOI+ssbZM&#10;Cm7kYLedPG0w0XbgD+pPvhABwi5BBaX3TSKly0sy6Oa2IQ7el20N+iDbQuoWhwA3tYyj6FUarDgs&#10;lNjQvqT859QZBWlanK9dvMr6/HLg/bW62+PLt1Kz6fi2BuFp9P/hv3amFcTxEn7PhCMgt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TZx8UAAADcAAAADwAAAAAAAAAA&#10;AAAAAAChAgAAZHJzL2Rvd25yZXYueG1sUEsFBgAAAAAEAAQA+QAAAJMDAAAAAA==&#10;" strokeweight="2pt"/>
                        <v:line id="Connecteur droit 332" o:spid="_x0000_s1031" style="position:absolute;visibility:visible;mso-wrap-style:square" from="5486,4038" to="8610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S6UL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Ar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JS6UL8AAADcAAAADwAAAAAAAAAAAAAAAACh&#10;AgAAZHJzL2Rvd25yZXYueG1sUEsFBgAAAAAEAAQA+QAAAI0DAAAAAA==&#10;" strokeweight="2pt"/>
                        <v:line id="Connecteur droit 327" o:spid="_x0000_s1032" style="position:absolute;visibility:visible;mso-wrap-style:square" from="10363,38" to="15697,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YkJ7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Ab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EYkJ78AAADcAAAADwAAAAAAAAAAAAAAAACh&#10;AgAAZHJzL2Rvd25yZXYueG1sUEsFBgAAAAAEAAQA+QAAAI0DAAAAAA==&#10;" strokeweight="2pt"/>
                        <v:line id="Connecteur droit 331" o:spid="_x0000_s1033" style="position:absolute;visibility:visible;mso-wrap-style:square" from="152,4038" to="5486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qBvMMAAADcAAAADwAAAGRycy9kb3ducmV2LnhtbESPQWvCQBSE7wX/w/IEb83GgK1EVwmB&#10;iLfS6CW3Z/aZBLNvQ3bV+O+7hUKPw8x8w2z3k+nFg0bXWVawjGIQxLXVHTcKzqfifQ3CeWSNvWVS&#10;8CIH+93sbYuptk/+pkfpGxEg7FJU0Ho/pFK6uiWDLrIDcfCudjTogxwbqUd8BrjpZRLHH9Jgx2Gh&#10;xYHylupbeTcKbtV5VRy+cn3qy0xfmsJXl6tWajGfsg0IT5P/D/+1j1pBknzC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KgbzDAAAA3AAAAA8AAAAAAAAAAAAA&#10;AAAAoQIAAGRycy9kb3ducmV2LnhtbFBLBQYAAAAABAAEAPkAAACRAwAAAAA=&#10;" strokeweight="2pt"/>
                        <v:line id="Connecteur droit 326" o:spid="_x0000_s1034" style="position:absolute;flip:y;visibility:visible;mso-wrap-style:square" from="0,0" to="10515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nTwsIAAADcAAAADwAAAGRycy9kb3ducmV2LnhtbERP3WrCMBS+H+wdwhnsbqbrQKQzltEq&#10;iHfqHuAsOWurzUnbxFr39MuF4OXH97/MJ9uKkQbfOFbwPktAEGtnGq4UfB83bwsQPiAbbB2Tght5&#10;yFfPT0vMjLvynsZDqEQMYZ+hgjqELpPS65os+pnriCP36waLIcKhkmbAawy3rUyTZC4tNhwbauyo&#10;qEmfDxeroCyrY39JF9tR/6y56Js/t/s4KfX6Mn19ggg0hYf47t4aBWka18Yz8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nTwsIAAADcAAAADwAAAAAAAAAAAAAA&#10;AAChAgAAZHJzL2Rvd25yZXYueG1sUEsFBgAAAAAEAAQA+QAAAJADAAAAAA==&#10;" strokeweight="2pt"/>
                        <v:line id="Connecteur droit 337" o:spid="_x0000_s1035" style="position:absolute;visibility:visible;mso-wrap-style:square" from="3276,8001" to="8610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mwVcMAAADcAAAADwAAAGRycy9kb3ducmV2LnhtbESPQWvCQBSE7wX/w/IEb83GgKVGVwmB&#10;iLfS6CW3Z/aZBLNvQ3bV+O+7hUKPw8x8w2z3k+nFg0bXWVawjGIQxLXVHTcKzqfi/ROE88gae8uk&#10;4EUO9rvZ2xZTbZ/8TY/SNyJA2KWooPV+SKV0dUsGXWQH4uBd7WjQBzk2Uo/4DHDTyySOP6TBjsNC&#10;iwPlLdW38m4U3Krzqjh85frUl5m+NIWvLlet1GI+ZRsQnib/H/5rH7WCJFnD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ZsFXDAAAA3AAAAA8AAAAAAAAAAAAA&#10;AAAAoQIAAGRycy9kb3ducmV2LnhtbFBLBQYAAAAABAAEAPkAAACRAwAAAAA=&#10;" strokeweight="2pt"/>
                        <v:line id="Connecteur droit 330" o:spid="_x0000_s1036" style="position:absolute;visibility:visible;mso-wrap-style:square" from="152,4038" to="3276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qPFb0AAADcAAAADwAAAGRycy9kb3ducmV2LnhtbERPvQrCMBDeBd8hnOCmqYoi1SgiVNzE&#10;2sXtbM622FxKE7W+vRkEx4/vf73tTC1e1LrKsoLJOAJBnFtdcaEguySjJQjnkTXWlknBhxxsN/3e&#10;GmNt33ymV+oLEULYxaig9L6JpXR5SQbd2DbEgbvb1qAPsC2kbvEdwk0tp1G0kAYrDg0lNrQvKX+k&#10;T6Pgcc3myeG015c63elbkfjr7a6VGg663QqEp87/xT/3USuYzsL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E6jxW9AAAA3AAAAA8AAAAAAAAAAAAAAAAAoQIA&#10;AGRycy9kb3ducmV2LnhtbFBLBQYAAAAABAAEAPkAAACLAwAAAAA=&#10;" strokeweight="2pt"/>
                        <v:oval id="Ellipse 335" o:spid="_x0000_s1037" style="position:absolute;left:14097;top:5181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1+p8UA&#10;AADcAAAADwAAAGRycy9kb3ducmV2LnhtbESPQWsCMRSE74L/IbyCF6lZVyh2axSxFXqTaqHXx+Z1&#10;d+3mJU3S3a2/3hQKHoeZ+YZZbQbTio58aCwrmM8yEMSl1Q1XCt5P+/sliBCRNbaWScEvBdisx6MV&#10;Ftr2/EbdMVYiQTgUqKCO0RVShrImg2FmHXHyPq03GJP0ldQe+wQ3rcyz7EEabDgt1OhoV1P5dfwx&#10;Cs7+ZZf3H9K77/PjwZnppfP0rNTkbtg+gYg0xFv4v/2qFeSLOfydSUdA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bX6nxQAAANwAAAAPAAAAAAAAAAAAAAAAAJgCAABkcnMv&#10;ZG93bnJldi54bWxQSwUGAAAAAAQABAD1AAAAigMAAAAA&#10;" fillcolor="#5a5a5a" strokeweight="2pt"/>
                        <v:oval id="Ellipse 334" o:spid="_x0000_s1038" style="position:absolute;left:12649;top:5715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/g0MUA&#10;AADcAAAADwAAAGRycy9kb3ducmV2LnhtbESPQWsCMRSE7wX/Q3hCL0Wz3ULR1ShiLfRWagWvj81z&#10;d3XzEpO4u+2vbwqFHoeZ+YZZrgfTio58aCwreJxmIIhLqxuuFBw+XyczECEia2wtk4IvCrBeje6W&#10;WGjb8wd1+1iJBOFQoII6RldIGcqaDIapdcTJO1lvMCbpK6k99gluWpln2bM02HBaqNHRtqbysr8Z&#10;BWe/2+b9UXp3Pc/fnXn47jy9KHU/HjYLEJGG+B/+a79pBflTDr9n0hG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v+DQxQAAANwAAAAPAAAAAAAAAAAAAAAAAJgCAABkcnMv&#10;ZG93bnJldi54bWxQSwUGAAAAAAQABAD1AAAAigMAAAAA&#10;" fillcolor="#5a5a5a" strokeweight="2pt"/>
                        <v:oval id="Ellipse 333" o:spid="_x0000_s1039" style="position:absolute;left:11125;top:6324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NFS8UA&#10;AADcAAAADwAAAGRycy9kb3ducmV2LnhtbESPQWsCMRSE7wX/Q3gFL6Vmu0Kxq1FELfRWqoLXx+a5&#10;u3bzkiZxd9tf3xQKHoeZ+YZZrAbTio58aCwreJpkIIhLqxuuFBwPr48zECEia2wtk4JvCrBaju4W&#10;WGjb8wd1+1iJBOFQoII6RldIGcqaDIaJdcTJO1tvMCbpK6k99gluWpln2bM02HBaqNHRpqbyc381&#10;Ci5+t8n7k/Tu6/Ly7szDT+dpq9T4fljPQUQa4i38337TCvLpFP7Op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80VLxQAAANwAAAAPAAAAAAAAAAAAAAAAAJgCAABkcnMv&#10;ZG93bnJldi54bWxQSwUGAAAAAAQABAD1AAAAigMAAAAA&#10;" fillcolor="#5a5a5a" strokeweight="2pt"/>
                      </v:group>
                      <v:line id="Connecteur droit 434" o:spid="_x0000_s1040" style="position:absolute;visibility:visible;mso-wrap-style:square" from="285,4857" to="5619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CA8MUAAADcAAAADwAAAGRycy9kb3ducmV2LnhtbESPzWrDMBCE74W+g9hCL6WR80MpbmQT&#10;CqFtbklqct1YW1vUWhlLsZ23jwKBHIeZ+YZZ5qNtRE+dN44VTCcJCOLSacOVgt/9+vUdhA/IGhvH&#10;pOBMHvLs8WGJqXYDb6nfhUpECPsUFdQhtKmUvqzJop+4ljh6f66zGKLsKqk7HCLcNnKWJG/SouG4&#10;UGNLnzWV/7uTVbBZ/xgezl+rpDdb/3I4FgWbRqnnp3H1ASLQGO7hW/tbK5jNF3A9E4+AzC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CA8MUAAADcAAAADwAAAAAAAAAA&#10;AAAAAAChAgAAZHJzL2Rvd25yZXYueG1sUEsFBgAAAAAEAAQA+QAAAJMDAAAAAA==&#10;" strokecolor="#4f81bd" strokeweight="1.25pt"/>
                      <v:line id="Connecteur droit 435" o:spid="_x0000_s1041" style="position:absolute;visibility:visible;mso-wrap-style:square" from="3048,8763" to="8382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wla8QAAADcAAAADwAAAGRycy9kb3ducmV2LnhtbESPQWvCQBSE74X+h+UVeil1o2IpqZsg&#10;BWnrTW3w+sy+Jkuzb0N2TeK/dwXB4zAz3zDLfLSN6KnzxrGC6SQBQVw6bbhS8Ltfv76D8AFZY+OY&#10;FJzJQ549Piwx1W7gLfW7UIkIYZ+igjqENpXSlzVZ9BPXEkfvz3UWQ5RdJXWHQ4TbRs6S5E1aNBwX&#10;amzps6byf3eyCjbrH8PD+WuV9GbrXw7HomDTKPX8NK4+QAQawz18a39rBbP5Aq5n4hGQ2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HCVrxAAAANwAAAAPAAAAAAAAAAAA&#10;AAAAAKECAABkcnMvZG93bnJldi54bWxQSwUGAAAAAAQABAD5AAAAkgMAAAAA&#10;" strokecolor="#4f81bd" strokeweight="1.25pt"/>
                      <v:group id="Groupe 236" o:spid="_x0000_s1042" style="position:absolute;top:4000;width:10477;height:4858" coordsize="10477,48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    <v:line id="Connecteur droit 428" o:spid="_x0000_s1043" style="position:absolute;flip:y;visibility:visible;mso-wrap-style:square" from="8382,4000" to="10477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Vx3MQAAADcAAAADwAAAGRycy9kb3ducmV2LnhtbESPQWvCQBSE74L/YXmCN90Yi5XoKrYg&#10;2FOr8eLtkX0m0ezbkF1N9Ne7hUKPw8x8wyzXnanEnRpXWlYwGUcgiDOrS84VHNPtaA7CeWSNlWVS&#10;8CAH61W/t8RE25b3dD/4XAQIuwQVFN7XiZQuK8igG9uaOHhn2xj0QTa51A22AW4qGUfRTBosOSwU&#10;WNNnQdn1cDMKWvkRu8vXpNp332n+dvrBtHzOlBoOus0ChKfO/4f/2jutIJ6+w++ZcATk6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1XHcxAAAANwAAAAPAAAAAAAAAAAA&#10;AAAAAKECAABkcnMvZG93bnJldi54bWxQSwUGAAAAAAQABAD5AAAAkgMAAAAA&#10;" strokecolor="#4f81bd" strokeweight="1.25pt"/>
                        <v:line id="Connecteur droit 429" o:spid="_x0000_s1044" style="position:absolute;flip:y;visibility:visible;mso-wrap-style:square" from="5334,0" to="7429,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rlrsEAAADcAAAADwAAAGRycy9kb3ducmV2LnhtbERPTYvCMBC9C/6HMII3Ta2LSDWKCgt6&#10;2rX14m1oxrbaTEqTtd399ZuD4PHxvtfb3tTiSa2rLCuYTSMQxLnVFRcKLtnnZAnCeWSNtWVS8EsO&#10;tpvhYI2Jth2f6Zn6QoQQdgkqKL1vEildXpJBN7UNceButjXoA2wLqVvsQripZRxFC2mw4tBQYkOH&#10;kvJH+mMUdHIfu/tpVp/7r6z4uH5jVv0tlBqP+t0KhKfev8Uv91EriOdhbTgTjoD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SuWuwQAAANwAAAAPAAAAAAAAAAAAAAAA&#10;AKECAABkcnMvZG93bnJldi54bWxQSwUGAAAAAAQABAD5AAAAjwMAAAAA&#10;" strokecolor="#4f81bd" strokeweight="1.25pt"/>
                        <v:line id="Connecteur droit 430" o:spid="_x0000_s1045" style="position:absolute;flip:y;visibility:visible;mso-wrap-style:square" from="0,0" to="2095,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ZANcQAAADcAAAADwAAAGRycy9kb3ducmV2LnhtbESPQWvCQBSE74L/YXmCN90Yi9ToKrYg&#10;2FOr8eLtkX0m0ezbkF1N9Ne7hUKPw8x8wyzXnanEnRpXWlYwGUcgiDOrS84VHNPt6B2E88gaK8uk&#10;4EEO1qt+b4mJti3v6X7wuQgQdgkqKLyvEyldVpBBN7Y1cfDOtjHog2xyqRtsA9xUMo6imTRYclgo&#10;sKbPgrLr4WYUtPIjdpevSbXvvtP87fSDafmcKTUcdJsFCE+d/w//tXdaQTydw++ZcATk6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BkA1xAAAANwAAAAPAAAAAAAAAAAA&#10;AAAAAKECAABkcnMvZG93bnJldi54bWxQSwUGAAAAAAQABAD5AAAAkgMAAAAA&#10;" strokecolor="#4f81bd" strokeweight="1.25pt"/>
                        <v:line id="Connecteur droit 432" o:spid="_x0000_s1046" style="position:absolute;visibility:visible;mso-wrap-style:square" from="5334,857" to="8458,4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31jr8AAADcAAAADwAAAGRycy9kb3ducmV2LnhtbERPTYvCMBC9L/gfwgheFk1XRKQaRQRZ&#10;9aa74nVsxjbYTEoT2/rvzUHw+Hjfi1VnS9FQ7Y1jBT+jBARx5rThXMH/33Y4A+EDssbSMSl4kofV&#10;sve1wFS7lo/UnEIuYgj7FBUUIVSplD4ryKIfuYo4cjdXWwwR1rnUNbYx3JZynCRTadFwbCiwok1B&#10;2f30sAoO273h9vm7Thpz9N+X6/nMplRq0O/WcxCBuvARv907rWA8ifPjmXgE5PI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W31jr8AAADcAAAADwAAAAAAAAAAAAAAAACh&#10;AgAAZHJzL2Rvd25yZXYueG1sUEsFBgAAAAAEAAQA+QAAAI0DAAAAAA==&#10;" strokecolor="#4f81bd" strokeweight="1.25pt"/>
                        <v:line id="Connecteur droit 433" o:spid="_x0000_s1047" style="position:absolute;visibility:visible;mso-wrap-style:square" from="95,762" to="3219,4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FQFcMAAADcAAAADwAAAGRycy9kb3ducmV2LnhtbESPT4vCMBTE78J+h/AW9iKaKiJSjSIL&#10;4q43/+H12TzbsM1LaWJbv/1GEDwOM/MbZrHqbCkaqr1xrGA0TEAQZ04bzhWcjpvBDIQPyBpLx6Tg&#10;QR5Wy4/eAlPtWt5Tcwi5iBD2KSooQqhSKX1WkEU/dBVx9G6uthiirHOpa2wj3JZynCRTadFwXCiw&#10;ou+Csr/D3SrYbX4Nt4/tOmnM3vcv1/OZTanU12e3noMI1IV3+NX+0QrGkxE8z8Qj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hUBXDAAAA3AAAAA8AAAAAAAAAAAAA&#10;AAAAoQIAAGRycy9kb3ducmV2LnhtbFBLBQYAAAAABAAEAPkAAACRAwAAAAA=&#10;" strokecolor="#4f81bd" strokeweight="1.25pt"/>
                        <v:line id="Connecteur droit 459" o:spid="_x0000_s1048" style="position:absolute;flip:y;visibility:visible;mso-wrap-style:square" from="3143,3905" to="5238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ShOcUAAADcAAAADwAAAGRycy9kb3ducmV2LnhtbESPQWuDQBSE74X+h+UFeqtrJEgxriEp&#10;BNpTa8wlt4f7oibuW3E30fbXdwuFHoeZ+YbJN7PpxZ1G11lWsIxiEMS11R03Co7V/vkFhPPIGnvL&#10;pOCLHGyKx4ccM20nLul+8I0IEHYZKmi9HzIpXd2SQRfZgTh4Zzsa9EGOjdQjTgFuepnEcSoNdhwW&#10;WhzotaX6ergZBZPcJe7yvuzL+aNqVqdPrLrvVKmnxbxdg/A0+//wX/tNK0hWCfyeCUdAF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ShOcUAAADcAAAADwAAAAAAAAAA&#10;AAAAAAChAgAAZHJzL2Rvd25yZXYueG1sUEsFBgAAAAAEAAQA+QAAAJMDAAAAAA==&#10;" strokecolor="#4f81bd" strokeweight="1.25pt"/>
                      </v:group>
                    </v:group>
                  </w:pict>
                </mc:Fallback>
              </mc:AlternateConten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Solution 2</w: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</w:rPr>
              <w:t> :</w:t>
            </w:r>
          </w:p>
        </w:tc>
        <w:tc>
          <w:tcPr>
            <w:tcW w:w="2260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 xml:space="preserve">Adaptable sur remorque existante sans changer </w:t>
            </w:r>
            <w:proofErr w:type="gramStart"/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le</w:t>
            </w:r>
            <w:proofErr w:type="gramEnd"/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 xml:space="preserve"> porte à faux arrière</w:t>
            </w:r>
          </w:p>
        </w:tc>
        <w:tc>
          <w:tcPr>
            <w:tcW w:w="2267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Nécessite de déplacer le pivot d’attelage avec le camion tracteur</w:t>
            </w:r>
          </w:p>
        </w:tc>
        <w:tc>
          <w:tcPr>
            <w:tcW w:w="1306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  <w:t>NON</w:t>
            </w:r>
          </w:p>
        </w:tc>
      </w:tr>
      <w:tr w:rsidR="007E5341" w:rsidRPr="006B54F1" w:rsidTr="00F91426">
        <w:trPr>
          <w:jc w:val="center"/>
        </w:trPr>
        <w:tc>
          <w:tcPr>
            <w:tcW w:w="3335" w:type="dxa"/>
            <w:vAlign w:val="center"/>
          </w:tcPr>
          <w:p w:rsidR="007E5341" w:rsidRPr="00BB0866" w:rsidRDefault="007E5341" w:rsidP="007E5341">
            <w:pPr>
              <w:spacing w:before="60" w:after="1920" w:line="240" w:lineRule="auto"/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b/>
                <w:bCs/>
                <w:noProof/>
                <w:sz w:val="24"/>
                <w:szCs w:val="24"/>
                <w:u w:val="single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726336" behindDoc="0" locked="0" layoutInCell="1" allowOverlap="1" wp14:anchorId="05FAF437" wp14:editId="077793BD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309880</wp:posOffset>
                      </wp:positionV>
                      <wp:extent cx="1945005" cy="861060"/>
                      <wp:effectExtent l="0" t="0" r="36195" b="15240"/>
                      <wp:wrapNone/>
                      <wp:docPr id="243" name="Groupe 2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45005" cy="861060"/>
                                <a:chOff x="0" y="0"/>
                                <a:chExt cx="1945005" cy="861060"/>
                              </a:xfrm>
                            </wpg:grpSpPr>
                            <wps:wsp>
                              <wps:cNvPr id="244" name="Connecteur droit 4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409575"/>
                                  <a:ext cx="9296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F81BD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5" name="Groupe 245"/>
                              <wpg:cNvGrpSpPr/>
                              <wpg:grpSpPr>
                                <a:xfrm>
                                  <a:off x="0" y="0"/>
                                  <a:ext cx="1945005" cy="861060"/>
                                  <a:chOff x="9525" y="0"/>
                                  <a:chExt cx="1945005" cy="861060"/>
                                </a:xfrm>
                              </wpg:grpSpPr>
                              <wpg:grpSp>
                                <wpg:cNvPr id="246" name="Groupe 246"/>
                                <wpg:cNvGrpSpPr/>
                                <wpg:grpSpPr>
                                  <a:xfrm>
                                    <a:off x="9525" y="0"/>
                                    <a:ext cx="1945005" cy="861060"/>
                                    <a:chOff x="9525" y="0"/>
                                    <a:chExt cx="1945005" cy="861060"/>
                                  </a:xfrm>
                                </wpg:grpSpPr>
                                <wps:wsp>
                                  <wps:cNvPr id="247" name="Connecteur droit 4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33575" y="9525"/>
                                      <a:ext cx="0" cy="5105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4F81BD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48" name="Groupe 248"/>
                                  <wpg:cNvGrpSpPr/>
                                  <wpg:grpSpPr>
                                    <a:xfrm>
                                      <a:off x="9525" y="0"/>
                                      <a:ext cx="1945005" cy="861060"/>
                                      <a:chOff x="9525" y="0"/>
                                      <a:chExt cx="1945005" cy="861060"/>
                                    </a:xfrm>
                                  </wpg:grpSpPr>
                                  <wps:wsp>
                                    <wps:cNvPr id="249" name="Connecteur droit 4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28700" y="0"/>
                                        <a:ext cx="8991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4F81BD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250" name="Groupe 250"/>
                                    <wpg:cNvGrpSpPr/>
                                    <wpg:grpSpPr>
                                      <a:xfrm>
                                        <a:off x="9525" y="0"/>
                                        <a:ext cx="1945005" cy="861060"/>
                                        <a:chOff x="9525" y="0"/>
                                        <a:chExt cx="1945005" cy="861060"/>
                                      </a:xfrm>
                                    </wpg:grpSpPr>
                                    <wps:wsp>
                                      <wps:cNvPr id="251" name="Connecteur droit 44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228725" y="514350"/>
                                          <a:ext cx="708660" cy="27940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4F81BD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252" name="Groupe 38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90500" y="0"/>
                                          <a:ext cx="1569720" cy="861060"/>
                                          <a:chOff x="0" y="0"/>
                                          <a:chExt cx="15697" cy="8610"/>
                                        </a:xfrm>
                                      </wpg:grpSpPr>
                                      <wps:wsp>
                                        <wps:cNvPr id="253" name="Connecteur droit 38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5697" y="114"/>
                                            <a:ext cx="0" cy="51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4" name="Connecteur droit 38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8610" y="5219"/>
                                            <a:ext cx="7087" cy="279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5" name="Connecteur droit 39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5486" y="38"/>
                                            <a:ext cx="10211" cy="402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6" name="Connecteur droit 39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5486" y="4038"/>
                                            <a:ext cx="3124" cy="397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7" name="Connecteur droit 39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363" y="38"/>
                                            <a:ext cx="5334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8" name="Connecteur droit 39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52" y="4038"/>
                                            <a:ext cx="5334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9" name="Connecteur droit 39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0" y="0"/>
                                            <a:ext cx="10515" cy="403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60" name="Connecteur droit 39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276" y="8001"/>
                                            <a:ext cx="5334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61" name="Connecteur droit 39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52" y="4038"/>
                                            <a:ext cx="3124" cy="397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62" name="Ellipse 39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4097" y="5181"/>
                                            <a:ext cx="1219" cy="228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5A5A5A"/>
                                          </a:solidFill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3" name="Ellipse 39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2649" y="5715"/>
                                            <a:ext cx="1219" cy="228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5A5A5A"/>
                                          </a:solidFill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4" name="Ellipse 39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1125" y="6324"/>
                                            <a:ext cx="1219" cy="228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5A5A5A"/>
                                          </a:solidFill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65" name="Connecteur droit 43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933450" y="9525"/>
                                          <a:ext cx="1021080" cy="40259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4F81BD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66" name="Connecteur droit 43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9525" y="0"/>
                                          <a:ext cx="1021080" cy="40259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4F81BD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67" name="Connecteur droit 44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933450" y="409575"/>
                                          <a:ext cx="312420" cy="39751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4F81BD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68" name="Connecteur droit 44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9050" y="409575"/>
                                          <a:ext cx="312420" cy="39751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4F81BD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269" name="Connecteur droit 4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762125" y="523875"/>
                                    <a:ext cx="1676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0" name="Connecteur droit 4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3375" y="800100"/>
                                    <a:ext cx="8991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56871F" id="Groupe 243" o:spid="_x0000_s1026" style="position:absolute;margin-left:1.55pt;margin-top:24.4pt;width:153.15pt;height:67.8pt;z-index:251726336;mso-width-relative:margin;mso-height-relative:margin" coordsize="19450,8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">
                      <v:line id="Connecteur droit 438" o:spid="_x0000_s1027" style="position:absolute;visibility:visible;mso-wrap-style:square" from="0,4095" to="9296,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bzjcMAAADcAAAADwAAAGRycy9kb3ducmV2LnhtbESPT4vCMBTE78J+h/AWvIimiohUo8iC&#10;uHrzH16fzbMN27yUJtvWb28WFjwOM/MbZrnubCkaqr1xrGA8SkAQZ04bzhVcztvhHIQPyBpLx6Tg&#10;SR7Wq4/eElPtWj5Scwq5iBD2KSooQqhSKX1WkEU/chVx9B6uthiirHOpa2wj3JZykiQzadFwXCiw&#10;oq+Csp/Tr1Vw2O4Nt8/dJmnM0Q9u9+uVTalU/7PbLEAE6sI7/N/+1gom0yn8nYlHQK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W843DAAAA3AAAAA8AAAAAAAAAAAAA&#10;AAAAoQIAAGRycy9kb3ducmV2LnhtbFBLBQYAAAAABAAEAPkAAACRAwAAAAA=&#10;" strokecolor="#4f81bd" strokeweight="1.25pt"/>
                      <v:group id="Groupe 245" o:spid="_x0000_s1028" style="position:absolute;width:19450;height:8610" coordorigin="95" coordsize="19450,8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  <v:group id="Groupe 246" o:spid="_x0000_s1029" style="position:absolute;left:95;width:19450;height:8610" coordorigin="95" coordsize="19450,8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    <v:line id="Connecteur droit 440" o:spid="_x0000_s1030" style="position:absolute;visibility:visible;mso-wrap-style:square" from="19335,95" to="19335,5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Rt+sQAAADcAAAADwAAAGRycy9kb3ducmV2LnhtbESPQWvCQBSE74X+h+UVeil1o4gtqZsg&#10;BWnrTW3w+sy+Jkuzb0N2TeK/dwXB4zAz3zDLfLSN6KnzxrGC6SQBQVw6bbhS8Ltfv76D8AFZY+OY&#10;FJzJQ549Piwx1W7gLfW7UIkIYZ+igjqENpXSlzVZ9BPXEkfvz3UWQ5RdJXWHQ4TbRs6SZCEtGo4L&#10;Nbb0WVP5vztZBZv1j+Hh/LVKerP1L4djUbBplHp+GlcfIAKN4R6+tb+1gtn8Da5n4hGQ2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hG36xAAAANwAAAAPAAAAAAAAAAAA&#10;AAAAAKECAABkcnMvZG93bnJldi54bWxQSwUGAAAAAAQABAD5AAAAkgMAAAAA&#10;" strokecolor="#4f81bd" strokeweight="1.25pt"/>
                          <v:group id="Groupe 248" o:spid="_x0000_s1031" style="position:absolute;left:95;width:19450;height:8610" coordorigin="95" coordsize="19450,8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        <v:line id="Connecteur droit 439" o:spid="_x0000_s1032" style="position:absolute;visibility:visible;mso-wrap-style:square" from="10287,0" to="1927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dcE8QAAADcAAAADwAAAGRycy9kb3ducmV2LnhtbESPQWvCQBSE74X+h+UVeil1o4i0qZsg&#10;BWnrTW3w+sy+Jkuzb0N2TeK/dwXB4zAz3zDLfLSN6KnzxrGC6SQBQVw6bbhS8Ltfv76B8AFZY+OY&#10;FJzJQ549Piwx1W7gLfW7UIkIYZ+igjqENpXSlzVZ9BPXEkfvz3UWQ5RdJXWHQ4TbRs6SZCEtGo4L&#10;Nbb0WVP5vztZBZv1j+Hh/LVKerP1L4djUbBplHp+GlcfIAKN4R6+tb+1gtn8Ha5n4hGQ2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V1wTxAAAANwAAAAPAAAAAAAAAAAA&#10;AAAAAKECAABkcnMvZG93bnJldi54bWxQSwUGAAAAAAQABAD5AAAAkgMAAAAA&#10;" strokecolor="#4f81bd" strokeweight="1.25pt"/>
                            <v:group id="Groupe 250" o:spid="_x0000_s1033" style="position:absolute;left:95;width:19450;height:8610" coordorigin="95" coordsize="19450,8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          <v:line id="Connecteur droit 444" o:spid="_x0000_s1034" style="position:absolute;flip:x;visibility:visible;mso-wrap-style:square" from="12287,5143" to="19373,7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+pk8UAAADcAAAADwAAAGRycy9kb3ducmV2LnhtbESPT2vCQBTE74V+h+UVequbhCoSXaUK&#10;QnvyT7x4e2SfSWz2bciuJvrpXUHwOMzMb5jpvDe1uFDrKssK4kEEgji3uuJCwT5bfY1BOI+ssbZM&#10;Cq7kYD57f5tiqm3HW7rsfCEChF2KCkrvm1RKl5dk0A1sQxy8o20N+iDbQuoWuwA3tUyiaCQNVhwW&#10;SmxoWVL+vzsbBZ1cJO70F9fbfp0V34cNZtVtpNTnR/8zAeGp96/ws/2rFSTDGB5nwhGQ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+pk8UAAADcAAAADwAAAAAAAAAA&#10;AAAAAAChAgAAZHJzL2Rvd25yZXYueG1sUEsFBgAAAAAEAAQA+QAAAJMDAAAAAA==&#10;" strokecolor="#4f81bd" strokeweight="1.25pt"/>
                              <v:group id="Groupe 387" o:spid="_x0000_s1035" style="position:absolute;left:1905;width:15697;height:8610" coordsize="15697,8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        <v:line id="Connecteur droit 388" o:spid="_x0000_s1036" style="position:absolute;visibility:visible;mso-wrap-style:square" from="15697,114" to="15697,5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f0w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w39MLAAAAA3AAAAA8AAAAAAAAAAAAAAAAA&#10;oQIAAGRycy9kb3ducmV2LnhtbFBLBQYAAAAABAAEAPkAAACOAwAAAAA=&#10;" strokeweight="2pt"/>
                                <v:line id="Connecteur droit 389" o:spid="_x0000_s1037" style="position:absolute;flip:x;visibility:visible;mso-wrap-style:square" from="8610,5219" to="15697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KqusQAAADcAAAADwAAAGRycy9kb3ducmV2LnhtbESP3YrCMBSE7wXfIRzBO023uiJdoyy6&#10;gnjnzwOcbY5t3eakNrFWn94IC14OM/MNM1u0phQN1a6wrOBjGIEgTq0uOFNwPKwHUxDOI2ssLZOC&#10;OzlYzLudGSba3nhHzd5nIkDYJagg975KpHRpTgbd0FbEwTvZ2qAPss6krvEW4KaUcRRNpMGCw0KO&#10;FS1zSv/2V6NgtcoOl2s83TTp7w8vL8XDbkdnpfq99vsLhKfWv8P/7Y1WEH+O4XUmH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0qq6xAAAANwAAAAPAAAAAAAAAAAA&#10;AAAAAKECAABkcnMvZG93bnJldi54bWxQSwUGAAAAAAQABAD5AAAAkgMAAAAA&#10;" strokeweight="2pt"/>
                                <v:line id="Connecteur droit 390" o:spid="_x0000_s1038" style="position:absolute;flip:x;visibility:visible;mso-wrap-style:square" from="5486,38" to="15697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4PIcUAAADcAAAADwAAAGRycy9kb3ducmV2LnhtbESP3WrCQBSE7wu+w3KE3tVNU1Ikukrx&#10;B0LvGn2AY/aYRLNnY3YT0z59t1DwcpiZb5jlejSNGKhztWUFr7MIBHFhdc2lguNh/zIH4TyyxsYy&#10;KfgmB+vV5GmJqbZ3/qIh96UIEHYpKqi8b1MpXVGRQTezLXHwzrYz6IPsSqk7vAe4aWQcRe/SYM1h&#10;ocKWNhUV17w3Crbb8nDr43k2FKcdb271j/18uyj1PB0/FiA8jf4R/m9nWkGcJPB3Jhw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4PIcUAAADcAAAADwAAAAAAAAAA&#10;AAAAAAChAgAAZHJzL2Rvd25yZXYueG1sUEsFBgAAAAAEAAQA+QAAAJMDAAAAAA==&#10;" strokeweight="2pt"/>
                                <v:line id="Connecteur droit 391" o:spid="_x0000_s1039" style="position:absolute;visibility:visible;mso-wrap-style:square" from="5486,4038" to="8610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BXWs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2R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xAV1rAAAAA3AAAAA8AAAAAAAAAAAAAAAAA&#10;oQIAAGRycy9kb3ducmV2LnhtbFBLBQYAAAAABAAEAPkAAACOAwAAAAA=&#10;" strokeweight="2pt"/>
                                <v:line id="Connecteur droit 392" o:spid="_x0000_s1040" style="position:absolute;visibility:visible;mso-wrap-style:square" from="10363,38" to="15697,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zywc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sz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MM8sHAAAAA3AAAAA8AAAAAAAAAAAAAAAAA&#10;oQIAAGRycy9kb3ducmV2LnhtbFBLBQYAAAAABAAEAPkAAACOAwAAAAA=&#10;" strokeweight="2pt"/>
                                <v:line id="Connecteur droit 393" o:spid="_x0000_s1041" style="position:absolute;visibility:visible;mso-wrap-style:square" from="152,4038" to="5486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Nms70AAADcAAAADwAAAGRycy9kb3ducmV2LnhtbERPuwrCMBTdBf8hXMFNUwVFqqmIUHET&#10;q4vbtbl9YHNTmqj1780gOB7Oe7PtTSNe1LnasoLZNAJBnFtdc6ngekknKxDOI2tsLJOCDznYJsPB&#10;BmNt33ymV+ZLEULYxaig8r6NpXR5RQbd1LbEgStsZ9AH2JVSd/gO4aaR8yhaSoM1h4YKW9pXlD+y&#10;p1HwuF0X6eG015cm2+l7mfrbvdBKjUf9bg3CU+//4p/7qBXMF2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KTZrO9AAAA3AAAAA8AAAAAAAAAAAAAAAAAoQIA&#10;AGRycy9kb3ducmV2LnhtbFBLBQYAAAAABAAEAPkAAACLAwAAAAA=&#10;" strokeweight="2pt"/>
                                <v:line id="Connecteur droit 394" o:spid="_x0000_s1042" style="position:absolute;flip:y;visibility:visible;mso-wrap-style:square" from="0,0" to="10515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MFJMUAAADcAAAADwAAAGRycy9kb3ducmV2LnhtbESP0WrCQBRE3wv+w3ILfWs2TanY6CqS&#10;tCC+afyA2+w1SZu9G7NrTPv1XUHwcZiZM8xiNZpWDNS7xrKClygGQVxa3XCl4FB8Ps9AOI+ssbVM&#10;Cn7JwWo5eVhgqu2FdzTsfSUChF2KCmrvu1RKV9Zk0EW2Iw7e0fYGfZB9JXWPlwA3rUzieCoNNhwW&#10;auwoq6n82Z+NgjyvitM5mW2G8uuDs1PzZ7ev30o9PY7rOQhPo7+Hb+2NVpC8vcP1TDgC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dMFJMUAAADcAAAADwAAAAAAAAAA&#10;AAAAAAChAgAAZHJzL2Rvd25yZXYueG1sUEsFBgAAAAAEAAQA+QAAAJMDAAAAAA==&#10;" strokeweight="2pt"/>
                                <v:line id="Connecteur droit 395" o:spid="_x0000_s1043" style="position:absolute;visibility:visible;mso-wrap-style:square" from="3276,8001" to="8610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mgCL0AAADcAAAADwAAAGRycy9kb3ducmV2LnhtbERPuwrCMBTdBf8hXMFNUwVFqqmIUHET&#10;q4vbtbl9YHNTmqj1780gOB7Oe7PtTSNe1LnasoLZNAJBnFtdc6ngekknKxDOI2tsLJOCDznYJsPB&#10;BmNt33ymV+ZLEULYxaig8r6NpXR5RQbd1LbEgStsZ9AH2JVSd/gO4aaR8yhaSoM1h4YKW9pXlD+y&#10;p1HwuF0X6eG015cm2+l7mfrbvdBKjUf9bg3CU+//4p/7qBXMl2F+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KJoAi9AAAA3AAAAA8AAAAAAAAAAAAAAAAAoQIA&#10;AGRycy9kb3ducmV2LnhtbFBLBQYAAAAABAAEAPkAAACLAwAAAAA=&#10;" strokeweight="2pt"/>
                                <v:line id="Connecteur droit 396" o:spid="_x0000_s1044" style="position:absolute;visibility:visible;mso-wrap-style:square" from="152,4038" to="3276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UFk8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+QS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3FBZPAAAAA3AAAAA8AAAAAAAAAAAAAAAAA&#10;oQIAAGRycy9kb3ducmV2LnhtbFBLBQYAAAAABAAEAPkAAACOAwAAAAA=&#10;" strokeweight="2pt"/>
                                <v:oval id="Ellipse 397" o:spid="_x0000_s1045" style="position:absolute;left:14097;top:5181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zPzcQA&#10;AADcAAAADwAAAGRycy9kb3ducmV2LnhtbESPQWsCMRSE74L/IbxCL6VmuwepW6MU24K3oi14fWye&#10;u6ubl5iku2t/vREEj8PMfMPMl4NpRUc+NJYVvEwyEMSl1Q1XCn5/vp5fQYSIrLG1TArOFGC5GI/m&#10;WGjb84a6baxEgnAoUEEdoyukDGVNBsPEOuLk7a03GJP0ldQe+wQ3rcyzbCoNNpwWanS0qqk8bv+M&#10;goP/XOX9Tnp3Osy+nXn67zx9KPX4MLy/gYg0xHv41l5rBfk0h+uZdATk4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Mz83EAAAA3AAAAA8AAAAAAAAAAAAAAAAAmAIAAGRycy9k&#10;b3ducmV2LnhtbFBLBQYAAAAABAAEAPUAAACJAwAAAAA=&#10;" fillcolor="#5a5a5a" strokeweight="2pt"/>
                                <v:oval id="Ellipse 398" o:spid="_x0000_s1046" style="position:absolute;left:12649;top:5715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BqVsUA&#10;AADcAAAADwAAAGRycy9kb3ducmV2LnhtbESPQWsCMRSE7wX/Q3gFL6VmuwWxq1FELfRWqoLXx+a5&#10;u3bzkiZxd9tf3xQKHoeZ+YZZrAbTio58aCwreJpkIIhLqxuuFBwPr48zECEia2wtk4JvCrBaju4W&#10;WGjb8wd1+1iJBOFQoII6RldIGcqaDIaJdcTJO1tvMCbpK6k99gluWpln2VQabDgt1OhoU1P5ub8a&#10;BRe/2+T9SXr3dXl5d+bhp/O0VWp8P6znICIN8Rb+b79pBfn0Gf7Op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QGpWxQAAANwAAAAPAAAAAAAAAAAAAAAAAJgCAABkcnMv&#10;ZG93bnJldi54bWxQSwUGAAAAAAQABAD1AAAAigMAAAAA&#10;" fillcolor="#5a5a5a" strokeweight="2pt"/>
                                <v:oval id="Ellipse 399" o:spid="_x0000_s1047" style="position:absolute;left:11125;top:6324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nyIsUA&#10;AADcAAAADwAAAGRycy9kb3ducmV2LnhtbESPQWsCMRSE7wX/Q3gFL6VmuxSxq1FELfRWqoLXx+a5&#10;u3bzkiZxd9tf3xQKHoeZ+YZZrAbTio58aCwreJpkIIhLqxuuFBwPr48zECEia2wtk4JvCrBaju4W&#10;WGjb8wd1+1iJBOFQoII6RldIGcqaDIaJdcTJO1tvMCbpK6k99gluWpln2VQabDgt1OhoU1P5ub8a&#10;BRe/2+T9SXr3dXl5d+bhp/O0VWp8P6znICIN8Rb+b79pBfn0Gf7Op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qfIixQAAANwAAAAPAAAAAAAAAAAAAAAAAJgCAABkcnMv&#10;ZG93bnJldi54bWxQSwUGAAAAAAQABAD1AAAAigMAAAAA&#10;" fillcolor="#5a5a5a" strokeweight="2pt"/>
                              </v:group>
                              <v:line id="Connecteur droit 436" o:spid="_x0000_s1048" style="position:absolute;flip:x;visibility:visible;mso-wrap-style:square" from="9334,95" to="19545,4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hlLcUAAADcAAAADwAAAGRycy9kb3ducmV2LnhtbESPQWvCQBSE70L/w/IK3swmwYYSXUNb&#10;KOip1fTi7ZF9JrHZtyG7NdFf3y0UPA4z8w2zLibTiQsNrrWsIIliEMSV1S3XCr7K98UzCOeRNXaW&#10;ScGVHBSbh9kac21H3tPl4GsRIOxyVNB43+dSuqohgy6yPXHwTnYw6IMcaqkHHAPcdDKN40wabDks&#10;NNjTW0PV9+HHKBjla+rOu6TbTx9lvTx+YtneMqXmj9PLCoSnyd/D/+2tVpBmT/B3JhwB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hlLcUAAADcAAAADwAAAAAAAAAA&#10;AAAAAAChAgAAZHJzL2Rvd25yZXYueG1sUEsFBgAAAAAEAAQA+QAAAJMDAAAAAA==&#10;" strokecolor="#4f81bd" strokeweight="1.25pt"/>
                              <v:line id="Connecteur droit 437" o:spid="_x0000_s1049" style="position:absolute;flip:x;visibility:visible;mso-wrap-style:square" from="95,0" to="10306,4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r7WsMAAADcAAAADwAAAGRycy9kb3ducmV2LnhtbESPQYvCMBSE7wv+h/AEb2tqkSLVKCoI&#10;enK1e9nbo3m21ealNNFWf/1mYcHjMDPfMItVb2rxoNZVlhVMxhEI4tzqigsF39nucwbCeWSNtWVS&#10;8CQHq+XgY4Gpth2f6HH2hQgQdikqKL1vUildXpJBN7YNcfAutjXog2wLqVvsAtzUMo6iRBqsOCyU&#10;2NC2pPx2vhsFndzE7nqY1Kf+mBXTny/Mqlei1GjYr+cgPPX+Hf5v77WCOEng70w4An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q+1rDAAAA3AAAAA8AAAAAAAAAAAAA&#10;AAAAoQIAAGRycy9kb3ducmV2LnhtbFBLBQYAAAAABAAEAPkAAACRAwAAAAA=&#10;" strokecolor="#4f81bd" strokeweight="1.25pt"/>
                              <v:line id="Connecteur droit 441" o:spid="_x0000_s1050" style="position:absolute;visibility:visible;mso-wrap-style:square" from="9334,4095" to="12458,8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ExmsMAAADcAAAADwAAAGRycy9kb3ducmV2LnhtbESPT4vCMBTE78J+h/AWvIimelCpRpEF&#10;cfXmP7w+m2cbtnkpTbat394sLHgcZuY3zHLd2VI0VHvjWMF4lIAgzpw2nCu4nLfDOQgfkDWWjknB&#10;kzysVx+9JabatXyk5hRyESHsU1RQhFClUvqsIIt+5Cri6D1cbTFEWedS19hGuC3lJEmm0qLhuFBg&#10;RV8FZT+nX6vgsN0bbp+7TdKYox/c7tcrm1Kp/me3WYAI1IV3+L/9rRVMpjP4OxOP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xMZrDAAAA3AAAAA8AAAAAAAAAAAAA&#10;AAAAoQIAAGRycy9kb3ducmV2LnhtbFBLBQYAAAAABAAEAPkAAACRAwAAAAA=&#10;" strokecolor="#4f81bd" strokeweight="1.25pt"/>
                              <v:line id="Connecteur droit 442" o:spid="_x0000_s1051" style="position:absolute;visibility:visible;mso-wrap-style:square" from="190,4095" to="3314,8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6l6MEAAADcAAAADwAAAGRycy9kb3ducmV2LnhtbERPu2rDMBTdC/0HcQtZSi0nQyhuZGMC&#10;IU03pw1db6wbW8S6Mpbqx99XQ6Hj4bx3xWw7MdLgjWMF6yQFQVw7bbhR8PV5eHkF4QOyxs4xKVjI&#10;Q5E/Puww027iisZzaEQMYZ+hgjaEPpPS1y1Z9InriSN3c4PFEOHQSD3gFMNtJzdpupUWDceGFnva&#10;t1Tfzz9WwcfhZHhajmU6mso/f18vFzadUqunuXwDEWgO/+I/97tWsNnGtfFMPAIy/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rqXowQAAANwAAAAPAAAAAAAAAAAAAAAA&#10;AKECAABkcnMvZG93bnJldi54bWxQSwUGAAAAAAQABAD5AAAAjwMAAAAA&#10;" strokecolor="#4f81bd" strokeweight="1.25pt"/>
                            </v:group>
                          </v:group>
                        </v:group>
                        <v:line id="Connecteur droit 460" o:spid="_x0000_s1052" style="position:absolute;visibility:visible;mso-wrap-style:square" from="17621,5238" to="19297,5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IAc8MAAADcAAAADwAAAGRycy9kb3ducmV2LnhtbESPT4vCMBTE78J+h/AWvIimehCtRpEF&#10;cfXmP7w+m2cbtnkpTbat394sLHgcZuY3zHLd2VI0VHvjWMF4lIAgzpw2nCu4nLfDGQgfkDWWjknB&#10;kzysVx+9JabatXyk5hRyESHsU1RQhFClUvqsIIt+5Cri6D1cbTFEWedS19hGuC3lJEmm0qLhuFBg&#10;RV8FZT+nX6vgsN0bbp+7TdKYox/c7tcrm1Kp/me3WYAI1IV3+L/9rRVMpnP4OxOP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iAHPDAAAA3AAAAA8AAAAAAAAAAAAA&#10;AAAAoQIAAGRycy9kb3ducmV2LnhtbFBLBQYAAAAABAAEAPkAAACRAwAAAAA=&#10;" strokecolor="#4f81bd" strokeweight="1.25pt"/>
                        <v:line id="Connecteur droit 443" o:spid="_x0000_s1053" style="position:absolute;visibility:visible;mso-wrap-style:square" from="3333,8001" to="12325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E/M78AAADcAAAADwAAAGRycy9kb3ducmV2LnhtbERPTYvCMBC9L/gfwgheFk3Xg0o1igiy&#10;6k13xevYjG2wmZQmtvXfm4Pg8fG+F6vOlqKh2hvHCn5GCQjizGnDuYL/v+1wBsIHZI2lY1LwJA+r&#10;Ze9rgal2LR+pOYVcxBD2KSooQqhSKX1WkEU/chVx5G6uthgirHOpa2xjuC3lOEkm0qLh2FBgRZuC&#10;svvpYRUctnvD7fN3nTTm6L8v1/OZTanUoN+t5yACdeEjfrt3WsF4GufHM/EIyO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wE/M78AAADcAAAADwAAAAAAAAAAAAAAAACh&#10;AgAAZHJzL2Rvd25yZXYueG1sUEsFBgAAAAAEAAQA+QAAAI0DAAAAAA==&#10;" strokecolor="#4f81bd" strokeweight="1.25pt"/>
                      </v:group>
                    </v:group>
                  </w:pict>
                </mc:Fallback>
              </mc:AlternateConten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Solution 3</w: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</w:rPr>
              <w:t> :</w:t>
            </w:r>
          </w:p>
        </w:tc>
        <w:tc>
          <w:tcPr>
            <w:tcW w:w="2260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Adaptable sur remorque existante</w:t>
            </w:r>
          </w:p>
        </w:tc>
        <w:tc>
          <w:tcPr>
            <w:tcW w:w="2267" w:type="dxa"/>
            <w:vAlign w:val="center"/>
          </w:tcPr>
          <w:p w:rsidR="007E5341" w:rsidRPr="006B54F1" w:rsidRDefault="007E5341" w:rsidP="007E5341">
            <w:pPr>
              <w:spacing w:before="120" w:after="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Nécessite le démontage des flancs de la remorque.</w:t>
            </w:r>
          </w:p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Ne permet pas d’utiliser la bâche d’origine (FC3)</w:t>
            </w:r>
          </w:p>
        </w:tc>
        <w:tc>
          <w:tcPr>
            <w:tcW w:w="1306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  <w:t>NON</w:t>
            </w:r>
          </w:p>
        </w:tc>
      </w:tr>
      <w:tr w:rsidR="007E5341" w:rsidRPr="006B54F1" w:rsidTr="00F91426">
        <w:trPr>
          <w:jc w:val="center"/>
        </w:trPr>
        <w:tc>
          <w:tcPr>
            <w:tcW w:w="3335" w:type="dxa"/>
            <w:vAlign w:val="center"/>
          </w:tcPr>
          <w:p w:rsidR="007E5341" w:rsidRPr="00BB0866" w:rsidRDefault="007E5341" w:rsidP="007E5341">
            <w:pPr>
              <w:spacing w:before="60" w:after="1920" w:line="240" w:lineRule="auto"/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b/>
                <w:bCs/>
                <w:noProof/>
                <w:sz w:val="24"/>
                <w:szCs w:val="24"/>
                <w:u w:val="single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727360" behindDoc="0" locked="0" layoutInCell="1" allowOverlap="1" wp14:anchorId="116B5E27" wp14:editId="5F07C340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265430</wp:posOffset>
                      </wp:positionV>
                      <wp:extent cx="1571625" cy="1109345"/>
                      <wp:effectExtent l="0" t="0" r="28575" b="14605"/>
                      <wp:wrapNone/>
                      <wp:docPr id="271" name="Groupe 27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71625" cy="1109345"/>
                                <a:chOff x="0" y="0"/>
                                <a:chExt cx="1571625" cy="1109662"/>
                              </a:xfrm>
                            </wpg:grpSpPr>
                            <wps:wsp>
                              <wps:cNvPr id="272" name="Connecteur droit 4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57338" y="257175"/>
                                  <a:ext cx="0" cy="510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3" name="Connecteur droit 4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7688" y="409575"/>
                                  <a:ext cx="0" cy="248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F81BD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4" name="Connecteur droit 4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288" y="409575"/>
                                  <a:ext cx="0" cy="241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F81BD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Connecteur droit 4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66863" y="0"/>
                                  <a:ext cx="0" cy="247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F81BD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6" name="Connecteur droit 4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2988" y="4762"/>
                                  <a:ext cx="0" cy="247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F81BD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77" name="Groupe 277"/>
                              <wpg:cNvGrpSpPr/>
                              <wpg:grpSpPr>
                                <a:xfrm>
                                  <a:off x="0" y="4762"/>
                                  <a:ext cx="1571625" cy="1104900"/>
                                  <a:chOff x="0" y="0"/>
                                  <a:chExt cx="1571625" cy="1104900"/>
                                </a:xfrm>
                              </wpg:grpSpPr>
                              <wps:wsp>
                                <wps:cNvPr id="278" name="Connecteur droit 4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288" y="647700"/>
                                    <a:ext cx="5334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9" name="Connecteur droit 4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525" y="404813"/>
                                    <a:ext cx="5334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0" name="Connecteur droit 4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33463" y="247650"/>
                                    <a:ext cx="5334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1" name="Connecteur droit 4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38225" y="0"/>
                                    <a:ext cx="5334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82" name="Groupe 282"/>
                                <wpg:cNvGrpSpPr/>
                                <wpg:grpSpPr>
                                  <a:xfrm>
                                    <a:off x="0" y="0"/>
                                    <a:ext cx="1565910" cy="1104900"/>
                                    <a:chOff x="0" y="0"/>
                                    <a:chExt cx="1565910" cy="1104900"/>
                                  </a:xfrm>
                                </wpg:grpSpPr>
                                <wps:wsp>
                                  <wps:cNvPr id="283" name="Connecteur droit 40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42925" y="247650"/>
                                      <a:ext cx="1021080" cy="40259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4" name="Connecteur droit 40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2925" y="647700"/>
                                      <a:ext cx="312420" cy="3975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5" name="Connecteur droit 40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238125"/>
                                      <a:ext cx="1051560" cy="4038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6" name="Connecteur droit 40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525" y="647700"/>
                                      <a:ext cx="312420" cy="3975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7" name="Connecteur droit 40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857250" y="762000"/>
                                      <a:ext cx="708660" cy="2794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8" name="Connecteur droit 44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42925" y="0"/>
                                      <a:ext cx="1021080" cy="40259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4F81BD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9" name="Connecteur droit 45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4288" y="2223"/>
                                      <a:ext cx="1021080" cy="40259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4F81BD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90" name="Ellipse 4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09700" y="762000"/>
                                      <a:ext cx="121920" cy="2286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A5A5A"/>
                                    </a:solidFill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291" name="Ellipse 4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66825" y="809625"/>
                                      <a:ext cx="121920" cy="2286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A5A5A"/>
                                    </a:solidFill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292" name="Ellipse 4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14425" y="876300"/>
                                      <a:ext cx="121920" cy="2286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A5A5A"/>
                                    </a:solidFill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93" name="Connecteur droit 4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3850" y="1047750"/>
                                  <a:ext cx="533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557F9B5" id="Groupe 271" o:spid="_x0000_s1026" style="position:absolute;margin-left:7.55pt;margin-top:20.9pt;width:123.75pt;height:87.35pt;z-index:251727360;mso-width-relative:margin;mso-height-relative:margin" coordsize="15716,11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">
                      <v:line id="Connecteur droit 401" o:spid="_x0000_s1027" style="position:absolute;visibility:visible;mso-wrap-style:square" from="15573,2571" to="15573,7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4NOcMAAADcAAAADwAAAGRycy9kb3ducmV2LnhtbESPQWvCQBSE7wX/w/IEb83GgK1EVwmB&#10;iLfS6CW3Z/aZBLNvQ3bV+O+7hUKPw8x8w2z3k+nFg0bXWVawjGIQxLXVHTcKzqfifQ3CeWSNvWVS&#10;8CIH+93sbYuptk/+pkfpGxEg7FJU0Ho/pFK6uiWDLrIDcfCudjTogxwbqUd8BrjpZRLHH9Jgx2Gh&#10;xYHylupbeTcKbtV5VRy+cn3qy0xfmsJXl6tWajGfsg0IT5P/D/+1j1pB8pnA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ODTnDAAAA3AAAAA8AAAAAAAAAAAAA&#10;AAAAoQIAAGRycy9kb3ducmV2LnhtbFBLBQYAAAAABAAEAPkAAACRAwAAAAA=&#10;" strokeweight="2pt"/>
                      <v:line id="Connecteur droit 447" o:spid="_x0000_s1028" style="position:absolute;visibility:visible;mso-wrap-style:square" from="5476,4095" to="5476,6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OhRMQAAADcAAAADwAAAGRycy9kb3ducmV2LnhtbESPQWvCQBSE74X+h+UVeil1o4ItqZsg&#10;BWnrTW3w+sy+Jkuzb0N2TeK/dwXB4zAz3zDLfLSN6KnzxrGC6SQBQVw6bbhS8Ltfv76D8AFZY+OY&#10;FJzJQ549Piwx1W7gLfW7UIkIYZ+igjqENpXSlzVZ9BPXEkfvz3UWQ5RdJXWHQ4TbRs6SZCEtGo4L&#10;Nbb0WVP5vztZBZv1j+Hh/LVKerP1L4djUbBplHp+GlcfIAKN4R6+tb+1gtnbHK5n4hGQ2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06FExAAAANwAAAAPAAAAAAAAAAAA&#10;AAAAAKECAABkcnMvZG93bnJldi54bWxQSwUGAAAAAAQABAD5AAAAkgMAAAAA&#10;" strokecolor="#4f81bd" strokeweight="1.25pt"/>
                      <v:line id="Connecteur droit 448" o:spid="_x0000_s1029" style="position:absolute;visibility:visible;mso-wrap-style:square" from="142,4095" to="142,6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o5MMQAAADcAAAADwAAAGRycy9kb3ducmV2LnhtbESPQWvCQBSE74X+h+UVeil1o4gtqZsg&#10;BWnrTW3w+sy+Jkuzb0N2TeK/dwXB4zAz3zDLfLSN6KnzxrGC6SQBQVw6bbhS8Ltfv76D8AFZY+OY&#10;FJzJQ549Piwx1W7gLfW7UIkIYZ+igjqENpXSlzVZ9BPXEkfvz3UWQ5RdJXWHQ4TbRs6SZCEtGo4L&#10;Nbb0WVP5vztZBZv1j+Hh/LVKerP1L4djUbBplHp+GlcfIAKN4R6+tb+1gtnbHK5n4hGQ2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OjkwxAAAANwAAAAPAAAAAAAAAAAA&#10;AAAAAKECAABkcnMvZG93bnJldi54bWxQSwUGAAAAAAQABAD5AAAAkgMAAAAA&#10;" strokecolor="#4f81bd" strokeweight="1.25pt"/>
                      <v:line id="Connecteur droit 446" o:spid="_x0000_s1030" style="position:absolute;visibility:visible;mso-wrap-style:square" from="15668,0" to="15668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acq8QAAADcAAAADwAAAGRycy9kb3ducmV2LnhtbESPQWvCQBSE74X+h+UVeil1o6AtqZsg&#10;BWnrTW3w+sy+Jkuzb0N2TeK/dwXB4zAz3zDLfLSN6KnzxrGC6SQBQVw6bbhS8Ltfv76D8AFZY+OY&#10;FJzJQ549Piwx1W7gLfW7UIkIYZ+igjqENpXSlzVZ9BPXEkfvz3UWQ5RdJXWHQ4TbRs6SZCEtGo4L&#10;Nbb0WVP5vztZBZv1j+Hh/LVKerP1L4djUbBplHp+GlcfIAKN4R6+tb+1gtnbHK5n4hGQ2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dpyrxAAAANwAAAAPAAAAAAAAAAAA&#10;AAAAAKECAABkcnMvZG93bnJldi54bWxQSwUGAAAAAAQABAD5AAAAkgMAAAAA&#10;" strokecolor="#4f81bd" strokeweight="1.25pt"/>
                      <v:line id="Connecteur droit 461" o:spid="_x0000_s1031" style="position:absolute;visibility:visible;mso-wrap-style:square" from="10429,47" to="10429,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QC3MMAAADcAAAADwAAAGRycy9kb3ducmV2LnhtbESPT4vCMBTE78J+h/AWvIimelCpRpEF&#10;cfXmP7w+m2cbtnkpTbat394sLHgcZuY3zHLd2VI0VHvjWMF4lIAgzpw2nCu4nLfDOQgfkDWWjknB&#10;kzysVx+9JabatXyk5hRyESHsU1RQhFClUvqsIIt+5Cri6D1cbTFEWedS19hGuC3lJEmm0qLhuFBg&#10;RV8FZT+nX6vgsN0bbp+7TdKYox/c7tcrm1Kp/me3WYAI1IV3+L/9rRVMZlP4OxOP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kAtzDAAAA3AAAAA8AAAAAAAAAAAAA&#10;AAAAoQIAAGRycy9kb3ducmV2LnhtbFBLBQYAAAAABAAEAPkAAACRAwAAAAA=&#10;" strokecolor="#4f81bd" strokeweight="1.25pt"/>
                      <v:group id="Groupe 277" o:spid="_x0000_s1032" style="position:absolute;top:47;width:15716;height:11049" coordsize="15716,11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      <v:line id="Connecteur droit 406" o:spid="_x0000_s1033" style="position:absolute;visibility:visible;mso-wrap-style:square" from="142,6477" to="5476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Y607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ugh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kmOtO9AAAA3AAAAA8AAAAAAAAAAAAAAAAAoQIA&#10;AGRycy9kb3ducmV2LnhtbFBLBQYAAAAABAAEAPkAAACLAwAAAAA=&#10;" strokeweight="2pt"/>
                        <v:line id="Connecteur droit 449" o:spid="_x0000_s1034" style="position:absolute;visibility:visible;mso-wrap-style:square" from="95,4048" to="5429,4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uWrsUAAADcAAAADwAAAGRycy9kb3ducmV2LnhtbESPQWvCQBSE74X+h+UVeil1owdtUzdB&#10;CtLWm9rg9Zl9TZZm34bsmsR/7wqCx2FmvmGW+Wgb0VPnjWMF00kCgrh02nCl4He/fn0D4QOyxsYx&#10;KTiThzx7fFhiqt3AW+p3oRIRwj5FBXUIbSqlL2uy6CeuJY7en+sshii7SuoOhwi3jZwlyVxaNBwX&#10;amzps6byf3eyCjbrH8PD+WuV9GbrXw7HomDTKPX8NK4+QAQawz18a39rBbPFO1zPxCMgs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juWrsUAAADcAAAADwAAAAAAAAAA&#10;AAAAAAChAgAAZHJzL2Rvd25yZXYueG1sUEsFBgAAAAAEAAQA+QAAAJMDAAAAAA==&#10;" strokecolor="#4f81bd" strokeweight="1.25pt"/>
                        <v:line id="Connecteur droit 405" o:spid="_x0000_s1035" style="position:absolute;visibility:visible;mso-wrap-style:square" from="10334,2476" to="15668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VG8r0AAADcAAAADwAAAGRycy9kb3ducmV2LnhtbERPuwrCMBTdBf8hXMFNUwVFqqmIUHET&#10;q4vbtbl9YHNTmqj1780gOB7Oe7PtTSNe1LnasoLZNAJBnFtdc6ngekknKxDOI2tsLJOCDznYJsPB&#10;BmNt33ymV+ZLEULYxaig8r6NpXR5RQbd1LbEgStsZ9AH2JVSd/gO4aaR8yhaSoM1h4YKW9pXlD+y&#10;p1HwuF0X6eG015cm2+l7mfrbvdBKjUf9bg3CU+//4p/7qBXMV2F+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KFRvK9AAAA3AAAAA8AAAAAAAAAAAAAAAAAoQIA&#10;AGRycy9kb3ducmV2LnhtbFBLBQYAAAAABAAEAPkAAACLAwAAAAA=&#10;" strokeweight="2pt"/>
                        <v:line id="Connecteur droit 451" o:spid="_x0000_s1036" style="position:absolute;visibility:visible;mso-wrap-style:square" from="10382,0" to="1571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jqj8QAAADcAAAADwAAAGRycy9kb3ducmV2LnhtbESPzWrDMBCE74G+g9hCLqGR7UMJbpQQ&#10;CqFJbk5ret1YG1vUWhlL9c/bV4VCj8PMfMNs95NtxUC9N44VpOsEBHHltOFawcf78WkDwgdkja1j&#10;UjCTh/3uYbHFXLuRCxquoRYRwj5HBU0IXS6lrxqy6NeuI47e3fUWQ5R9LXWPY4TbVmZJ8iwtGo4L&#10;DXb02lD1df22Ci7Hs+Fxfjskgyn86vNWlmxapZaP0+EFRKAp/If/2ietINuk8HsmHg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mOqPxAAAANwAAAAPAAAAAAAAAAAA&#10;AAAAAKECAABkcnMvZG93bnJldi54bWxQSwUGAAAAAAQABAD5AAAAkgMAAAAA&#10;" strokecolor="#4f81bd" strokeweight="1.25pt"/>
                        <v:group id="Groupe 282" o:spid="_x0000_s1037" style="position:absolute;width:15659;height:11049" coordsize="15659,11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zDl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TJN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qzDlsQAAADcAAAA&#10;DwAAAAAAAAAAAAAAAACqAgAAZHJzL2Rvd25yZXYueG1sUEsFBgAAAAAEAAQA+gAAAJsDAAAAAA==&#10;">
                          <v:line id="Connecteur droit 403" o:spid="_x0000_s1038" style="position:absolute;flip:x;visibility:visible;mso-wrap-style:square" from="5429,2476" to="15640,6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seicQAAADcAAAADwAAAGRycy9kb3ducmV2LnhtbESP3YrCMBSE7xd8h3AE77apFZZSjSL+&#10;gHi36gMcm2NbbU5qE2v16TcLC3s5zMw3zGzRm1p01LrKsoJxFIMgzq2uuFBwOm4/UxDOI2usLZOC&#10;FzlYzAcfM8y0ffI3dQdfiABhl6GC0vsmk9LlJRl0kW2Ig3exrUEfZFtI3eIzwE0tkzj+kgYrDgsl&#10;NrQqKb8dHkbBel0c748k3XX5ecOre/W2+8lVqdGwX05BeOr9f/ivvdMKknQCv2fCEZ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Wx6JxAAAANwAAAAPAAAAAAAAAAAA&#10;AAAAAKECAABkcnMvZG93bnJldi54bWxQSwUGAAAAAAQABAD5AAAAkgMAAAAA&#10;" strokeweight="2pt"/>
                          <v:line id="Connecteur droit 404" o:spid="_x0000_s1039" style="position:absolute;visibility:visible;mso-wrap-style:square" from="5429,6477" to="8553,10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5A8c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8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2+QPHAAAAA3AAAAA8AAAAAAAAAAAAAAAAA&#10;oQIAAGRycy9kb3ducmV2LnhtbFBLBQYAAAAABAAEAPkAAACOAwAAAAA=&#10;" strokeweight="2pt"/>
                          <v:line id="Connecteur droit 407" o:spid="_x0000_s1040" style="position:absolute;flip:y;visibility:visible;mso-wrap-style:square" from="0,2381" to="10515,6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4jZsUAAADcAAAADwAAAGRycy9kb3ducmV2LnhtbESP0WrCQBRE34X+w3ILfTObprSEmFVE&#10;W5C+mfQDrtlrEs3ejdk1pv36rlDo4zAzZ5h8NZlOjDS41rKC5ygGQVxZ3XKt4Kv8mKcgnEfW2Fkm&#10;Bd/kYLV8mOWYaXvjPY2Fr0WAsMtQQeN9n0npqoYMusj2xME72sGgD3KopR7wFuCmk0kcv0mDLYeF&#10;BnvaNFSdi6tRsN3W5eWapLuxOrzz5tL+2M+Xk1JPj9N6AcLT5P/Df+2dVpCkr3A/E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4jZsUAAADcAAAADwAAAAAAAAAA&#10;AAAAAAChAgAAZHJzL2Rvd25yZXYueG1sUEsFBgAAAAAEAAQA+QAAAJMDAAAAAA==&#10;" strokeweight="2pt"/>
                          <v:line id="Connecteur droit 409" o:spid="_x0000_s1041" style="position:absolute;visibility:visible;mso-wrap-style:square" from="95,6477" to="3219,10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B7Hc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xR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gex3AAAAA3AAAAA8AAAAAAAAAAAAAAAAA&#10;oQIAAGRycy9kb3ducmV2LnhtbFBLBQYAAAAABAAEAPkAAACOAwAAAAA=&#10;" strokeweight="2pt"/>
                          <v:line id="Connecteur droit 402" o:spid="_x0000_s1042" style="position:absolute;flip:x;visibility:visible;mso-wrap-style:square" from="8572,7620" to="15659,10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AYisUAAADcAAAADwAAAGRycy9kb3ducmV2LnhtbESP0WrCQBRE34X+w3ILfTObptCGmFVE&#10;W5C+mfQDrtlrEs3ejdk1pv36rlDo4zAzZ5h8NZlOjDS41rKC5ygGQVxZ3XKt4Kv8mKcgnEfW2Fkm&#10;Bd/kYLV8mOWYaXvjPY2Fr0WAsMtQQeN9n0npqoYMusj2xME72sGgD3KopR7wFuCmk0kcv0qDLYeF&#10;BnvaNFSdi6tRsN3W5eWapLuxOrzz5tL+2M+Xk1JPj9N6AcLT5P/Df+2dVpCkb3A/E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AYisUAAADcAAAADwAAAAAAAAAA&#10;AAAAAAChAgAAZHJzL2Rvd25yZXYueG1sUEsFBgAAAAAEAAQA+QAAAJMDAAAAAA==&#10;" strokeweight="2pt"/>
                          <v:line id="Connecteur droit 445" o:spid="_x0000_s1043" style="position:absolute;flip:x;visibility:visible;mso-wrap-style:square" from="5429,0" to="15640,4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UsScAAAADcAAAADwAAAGRycy9kb3ducmV2LnhtbERPTYvCMBC9C/6HMMLeNLWISDWKCoKe&#10;Vq0Xb0MzttVmUppou/vrzUHw+Hjfi1VnKvGixpWWFYxHEQjizOqScwWXdDecgXAeWWNlmRT8kYPV&#10;st9bYKJtyyd6nX0uQgi7BBUU3teJlC4ryKAb2Zo4cDfbGPQBNrnUDbYh3FQyjqKpNFhyaCiwpm1B&#10;2eP8NApauYnd/TCuTt1vmk+uR0zL/6lSP4NuPQfhqfNf8ce91wriWVgbzoQjIJ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v1LEnAAAAA3AAAAA8AAAAAAAAAAAAAAAAA&#10;oQIAAGRycy9kb3ducmV2LnhtbFBLBQYAAAAABAAEAPkAAACOAwAAAAA=&#10;" strokecolor="#4f81bd" strokeweight="1.25pt"/>
                          <v:line id="Connecteur droit 450" o:spid="_x0000_s1044" style="position:absolute;flip:x;visibility:visible;mso-wrap-style:square" from="142,22" to="10353,4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mJ0sUAAADcAAAADwAAAGRycy9kb3ducmV2LnhtbESPQWvCQBSE74L/YXmF3nRjKCFGV6mF&#10;QnuySXrp7ZF9JtHs25DdmtRf3y0UPA4z8w2z3U+mE1caXGtZwWoZgSCurG65VvBZvi5SEM4ja+ws&#10;k4IfcrDfzWdbzLQdOadr4WsRIOwyVNB432dSuqohg25pe+Lgnexg0Ac51FIPOAa46WQcRYk02HJY&#10;aLCnl4aqS/FtFIzyELvz+6rLp2NZP319YNneEqUeH6bnDQhPk7+H/9tvWkGcruHvTDgCcvc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mJ0sUAAADcAAAADwAAAAAAAAAA&#10;AAAAAAChAgAAZHJzL2Rvd25yZXYueG1sUEsFBgAAAAAEAAQA+QAAAJMDAAAAAA==&#10;" strokecolor="#4f81bd" strokeweight="1.25pt"/>
                          <v:oval id="Ellipse 410" o:spid="_x0000_s1045" style="position:absolute;left:14097;top:7620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eEBsEA&#10;AADcAAAADwAAAGRycy9kb3ducmV2LnhtbERPz2vCMBS+D/wfwhO8DE3Xw5jVKOIUdhtTweujebbV&#10;5iUmse321y+HwY4f3+/lejCt6MiHxrKCl1kGgri0uuFKwem4n76BCBFZY2uZFHxTgPVq9LTEQtue&#10;v6g7xEqkEA4FKqhjdIWUoazJYJhZR5y4i/UGY4K+ktpjn8JNK/Mse5UGG04NNTra1lTeDg+j4Op3&#10;27w/S+/u1/mnM88/nad3pSbjYbMAEWmI/+I/94dWkM/T/HQmHQG5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HhAbBAAAA3AAAAA8AAAAAAAAAAAAAAAAAmAIAAGRycy9kb3du&#10;cmV2LnhtbFBLBQYAAAAABAAEAPUAAACGAwAAAAA=&#10;" fillcolor="#5a5a5a" strokeweight="2pt"/>
                          <v:oval id="Ellipse 411" o:spid="_x0000_s1046" style="position:absolute;left:12668;top:8096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shncUA&#10;AADcAAAADwAAAGRycy9kb3ducmV2LnhtbESPzWrDMBCE74W8g9hCL6GR40NI3Cih5Ad6C00KvS7W&#10;1nZqrRRJsd0+fRUI9DjMzDfMcj2YVnTkQ2NZwXSSgSAurW64UvBx2j/PQYSIrLG1TAp+KMB6NXpY&#10;YqFtz+/UHWMlEoRDgQrqGF0hZShrMhgm1hEn78t6gzFJX0ntsU9w08o8y2bSYMNpoUZHm5rK7+PV&#10;KDj73SbvP6V3l/Pi4Mz4t/O0VerpcXh9ARFpiP/he/tNK8gXU7idSUd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CyGdxQAAANwAAAAPAAAAAAAAAAAAAAAAAJgCAABkcnMv&#10;ZG93bnJldi54bWxQSwUGAAAAAAQABAD1AAAAigMAAAAA&#10;" fillcolor="#5a5a5a" strokeweight="2pt"/>
                          <v:oval id="Ellipse 412" o:spid="_x0000_s1047" style="position:absolute;left:11144;top:8763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m/6sQA&#10;AADcAAAADwAAAGRycy9kb3ducmV2LnhtbESPQWsCMRSE74L/ITzBS6nZ7qHU1ShFW/BWqkKvj81z&#10;d+3mJSbp7uqvbwoFj8PMfMMs14NpRUc+NJYVPM0yEMSl1Q1XCo6H98cXECEia2wtk4IrBVivxqMl&#10;Ftr2/EndPlYiQTgUqKCO0RVShrImg2FmHXHyTtYbjEn6SmqPfYKbVuZZ9iwNNpwWanS0qan83v8Y&#10;BWf/tsn7L+nd5Tz/cObh1nnaKjWdDK8LEJGGeA//t3daQT7P4e9MO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Zv+rEAAAA3AAAAA8AAAAAAAAAAAAAAAAAmAIAAGRycy9k&#10;b3ducmV2LnhtbFBLBQYAAAAABAAEAPUAAACJAwAAAAA=&#10;" fillcolor="#5a5a5a" strokeweight="2pt"/>
                        </v:group>
                      </v:group>
                      <v:line id="Connecteur droit 408" o:spid="_x0000_s1048" style="position:absolute;visibility:visible;mso-wrap-style:square" from="3238,10477" to="8572,10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5OWMQAAADcAAAADwAAAGRycy9kb3ducmV2LnhtbESPQWvCQBSE70L/w/IKvemmKRVNXUUC&#10;kd6kSS65PbPPJJh9G7Krpv/eLRQ8DjPzDbPZTaYXNxpdZ1nB+yICQVxb3XGjoCyy+QqE88gae8uk&#10;4Jcc7LYvsw0m2t75h265b0SAsEtQQev9kEjp6pYMuoUdiIN3tqNBH+TYSD3iPcBNL+MoWkqDHYeF&#10;FgdKW6ov+dUouFTlZ3Y4prro870+NZmvTmet1NvrtP8C4Wnyz/B/+1sriNcf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jk5YxAAAANwAAAAPAAAAAAAAAAAA&#10;AAAAAKECAABkcnMvZG93bnJldi54bWxQSwUGAAAAAAQABAD5AAAAkgMAAAAA&#10;" strokeweight="2pt"/>
                    </v:group>
                  </w:pict>
                </mc:Fallback>
              </mc:AlternateConten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Solution 4</w: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</w:rPr>
              <w:t> :</w:t>
            </w:r>
          </w:p>
        </w:tc>
        <w:tc>
          <w:tcPr>
            <w:tcW w:w="2260" w:type="dxa"/>
            <w:vAlign w:val="center"/>
          </w:tcPr>
          <w:p w:rsidR="007E5341" w:rsidRPr="006B54F1" w:rsidRDefault="007E5341" w:rsidP="007E5341">
            <w:pPr>
              <w:spacing w:before="120" w:after="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Adaptable sur remorque existante</w:t>
            </w:r>
          </w:p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Permet de conserver la bâche et le système de bâchage</w:t>
            </w:r>
          </w:p>
        </w:tc>
        <w:tc>
          <w:tcPr>
            <w:tcW w:w="2267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Risque de problème de gabarit routier, (hauteur)</w:t>
            </w:r>
          </w:p>
        </w:tc>
        <w:tc>
          <w:tcPr>
            <w:tcW w:w="1306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  <w:t>OUI</w:t>
            </w:r>
          </w:p>
        </w:tc>
      </w:tr>
      <w:tr w:rsidR="007E5341" w:rsidRPr="006B54F1" w:rsidTr="00F91426">
        <w:trPr>
          <w:jc w:val="center"/>
        </w:trPr>
        <w:tc>
          <w:tcPr>
            <w:tcW w:w="3335" w:type="dxa"/>
            <w:vAlign w:val="center"/>
          </w:tcPr>
          <w:p w:rsidR="007E5341" w:rsidRPr="00BB0866" w:rsidRDefault="007E5341" w:rsidP="007E5341">
            <w:pPr>
              <w:spacing w:before="60" w:after="1920" w:line="240" w:lineRule="auto"/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b/>
                <w:bCs/>
                <w:noProof/>
                <w:sz w:val="24"/>
                <w:szCs w:val="24"/>
                <w:u w:val="single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728384" behindDoc="0" locked="0" layoutInCell="1" allowOverlap="1" wp14:anchorId="47DA5A39" wp14:editId="1EC40CBC">
                      <wp:simplePos x="0" y="0"/>
                      <wp:positionH relativeFrom="column">
                        <wp:posOffset>98425</wp:posOffset>
                      </wp:positionH>
                      <wp:positionV relativeFrom="paragraph">
                        <wp:posOffset>255905</wp:posOffset>
                      </wp:positionV>
                      <wp:extent cx="1724025" cy="1146810"/>
                      <wp:effectExtent l="0" t="0" r="28575" b="15240"/>
                      <wp:wrapNone/>
                      <wp:docPr id="294" name="Groupe 29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4025" cy="1146810"/>
                                <a:chOff x="0" y="0"/>
                                <a:chExt cx="1724025" cy="1146810"/>
                              </a:xfrm>
                            </wpg:grpSpPr>
                            <wps:wsp>
                              <wps:cNvPr id="295" name="Connecteur droit 4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19263" y="19050"/>
                                  <a:ext cx="0" cy="270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F81BD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" name="Connecteur droit 4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5388" y="14288"/>
                                  <a:ext cx="0" cy="270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4F81BD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97" name="Groupe 297"/>
                              <wpg:cNvGrpSpPr/>
                              <wpg:grpSpPr>
                                <a:xfrm>
                                  <a:off x="0" y="0"/>
                                  <a:ext cx="1724025" cy="1146810"/>
                                  <a:chOff x="0" y="0"/>
                                  <a:chExt cx="1724025" cy="1146810"/>
                                </a:xfrm>
                              </wpg:grpSpPr>
                              <wps:wsp>
                                <wps:cNvPr id="298" name="Connecteur droit 4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471488"/>
                                    <a:ext cx="5334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99" name="Groupe 299"/>
                                <wpg:cNvGrpSpPr/>
                                <wpg:grpSpPr>
                                  <a:xfrm>
                                    <a:off x="4763" y="0"/>
                                    <a:ext cx="1716405" cy="1146810"/>
                                    <a:chOff x="0" y="0"/>
                                    <a:chExt cx="1716405" cy="1146810"/>
                                  </a:xfrm>
                                </wpg:grpSpPr>
                                <wpg:grpSp>
                                  <wpg:cNvPr id="300" name="Groupe 41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42875" y="285750"/>
                                      <a:ext cx="1569720" cy="861060"/>
                                      <a:chOff x="0" y="0"/>
                                      <a:chExt cx="15697" cy="8610"/>
                                    </a:xfrm>
                                  </wpg:grpSpPr>
                                  <wps:wsp>
                                    <wps:cNvPr id="301" name="Connecteur droit 4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697" y="114"/>
                                        <a:ext cx="0" cy="510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2" name="Connecteur droit 4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8610" y="5219"/>
                                        <a:ext cx="7087" cy="279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3" name="Connecteur droit 4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486" y="38"/>
                                        <a:ext cx="10211" cy="402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4" name="Connecteur droit 4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486" y="4038"/>
                                        <a:ext cx="3124" cy="39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5" name="Connecteur droit 4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363" y="38"/>
                                        <a:ext cx="533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6" name="Connecteur droit 4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2" y="4038"/>
                                        <a:ext cx="533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7" name="Connecteur droit 4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0" y="0"/>
                                        <a:ext cx="10515" cy="403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8" name="Connecteur droit 4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276" y="8001"/>
                                        <a:ext cx="533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9" name="Connecteur droit 4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2" y="4038"/>
                                        <a:ext cx="3124" cy="39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10" name="Ellipse 42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097" y="5181"/>
                                        <a:ext cx="1219" cy="2286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A5A5A"/>
                                      </a:solidFill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311" name="Ellipse 42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649" y="5715"/>
                                        <a:ext cx="1219" cy="2286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A5A5A"/>
                                      </a:solidFill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312" name="Ellipse 42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125" y="6324"/>
                                        <a:ext cx="1219" cy="2286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A5A5A"/>
                                      </a:solidFill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13" name="Connecteur droit 45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3875" y="476250"/>
                                      <a:ext cx="165100" cy="2108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4F81BD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4" name="Connecteur droit 45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76250"/>
                                      <a:ext cx="165100" cy="2108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4F81BD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5" name="Connecteur droit 45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23875" y="9525"/>
                                      <a:ext cx="1192530" cy="46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4F81BD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6" name="Connecteur droit 45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0"/>
                                      <a:ext cx="1192530" cy="46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4F81BD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317" name="Connecteur droit 4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90625" y="0"/>
                                    <a:ext cx="5334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4F81BD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BC84443" id="Groupe 294" o:spid="_x0000_s1026" style="position:absolute;margin-left:7.75pt;margin-top:20.15pt;width:135.75pt;height:90.3pt;z-index:251728384;mso-width-relative:margin;mso-height-relative:margin" coordsize="17240,11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">
                      <v:line id="Connecteur droit 456" o:spid="_x0000_s1027" style="position:absolute;visibility:visible;mso-wrap-style:square" from="17192,190" to="17192,2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p6UcQAAADcAAAADwAAAGRycy9kb3ducmV2LnhtbESPQWvCQBSE74X+h+UVeil1o6C0qZsg&#10;BWnrTW3w+sy+Jkuzb0N2TeK/dwXB4zAz3zDLfLSN6KnzxrGC6SQBQVw6bbhS8Ltfv76B8AFZY+OY&#10;FJzJQ549Piwx1W7gLfW7UIkIYZ+igjqENpXSlzVZ9BPXEkfvz3UWQ5RdJXWHQ4TbRs6SZCEtGo4L&#10;Nbb0WVP5vztZBZv1j+Hh/LVKerP1L4djUbBplHp+GlcfIAKN4R6+tb+1gtn7HK5n4hGQ2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enpRxAAAANwAAAAPAAAAAAAAAAAA&#10;AAAAAKECAABkcnMvZG93bnJldi54bWxQSwUGAAAAAAQABAD5AAAAkgMAAAAA&#10;" strokecolor="#4f81bd" strokeweight="1.25pt"/>
                      <v:line id="Connecteur droit 462" o:spid="_x0000_s1028" style="position:absolute;visibility:visible;mso-wrap-style:square" from="11953,142" to="11953,2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jkJsMAAADcAAAADwAAAGRycy9kb3ducmV2LnhtbESPT4vCMBTE78J+h/AWvIimehCtRpEF&#10;cfXmP7w+m2cbtnkpTbat394sLHgcZuY3zHLd2VI0VHvjWMF4lIAgzpw2nCu4nLfDGQgfkDWWjknB&#10;kzysVx+9JabatXyk5hRyESHsU1RQhFClUvqsIIt+5Cri6D1cbTFEWedS19hGuC3lJEmm0qLhuFBg&#10;RV8FZT+nX6vgsN0bbp+7TdKYox/c7tcrm1Kp/me3WYAI1IV3+L/9rRVM5lP4OxOP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o5CbDAAAA3AAAAA8AAAAAAAAAAAAA&#10;AAAAoQIAAGRycy9kb3ducmV2LnhtbFBLBQYAAAAABAAEAPkAAACRAwAAAAA=&#10;" strokecolor="#4f81bd" strokeweight="1.25pt"/>
                      <v:group id="Groupe 297" o:spid="_x0000_s1029" style="position:absolute;width:17240;height:11468" coordsize="17240,11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<v:line id="Connecteur droit 454" o:spid="_x0000_s1030" style="position:absolute;visibility:visible;mso-wrap-style:square" from="0,4714" to="5334,4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vVz78AAADcAAAADwAAAGRycy9kb3ducmV2LnhtbERPTYvCMBC9L/gfwgheFk3Xg2g1igiy&#10;6k13xevYjG2wmZQmtvXfm4Pg8fG+F6vOlqKh2hvHCn5GCQjizGnDuYL/v+1wCsIHZI2lY1LwJA+r&#10;Ze9rgal2LR+pOYVcxBD2KSooQqhSKX1WkEU/chVx5G6uthgirHOpa2xjuC3lOEkm0qLh2FBgRZuC&#10;svvpYRUctnvD7fN3nTTm6L8v1/OZTanUoN+t5yACdeEjfrt3WsF4FtfGM/EIyO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XvVz78AAADcAAAADwAAAAAAAAAAAAAAAACh&#10;AgAAZHJzL2Rvd25yZXYueG1sUEsFBgAAAAAEAAQA+QAAAI0DAAAAAA==&#10;" strokecolor="#4f81bd" strokeweight="1.25pt"/>
                        <v:group id="Groupe 299" o:spid="_x0000_s1031" style="position:absolute;left:47;width:17164;height:11468" coordsize="17164,11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      <v:group id="Groupe 413" o:spid="_x0000_s1032" style="position:absolute;left:1428;top:2857;width:15697;height:8611" coordsize="15697,8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      <v:line id="Connecteur droit 414" o:spid="_x0000_s1033" style="position:absolute;visibility:visible;mso-wrap-style:square" from="15697,114" to="15697,5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vvr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0Qi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7767AAAAA3AAAAA8AAAAAAAAAAAAAAAAA&#10;oQIAAGRycy9kb3ducmV2LnhtbFBLBQYAAAAABAAEAPkAAACOAwAAAAA=&#10;" strokeweight="2pt"/>
                            <v:line id="Connecteur droit 415" o:spid="_x0000_s1034" style="position:absolute;flip:x;visibility:visible;mso-wrap-style:square" from="8610,5219" to="15697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W31cUAAADcAAAADwAAAGRycy9kb3ducmV2LnhtbESP0WqDQBRE3wv5h+UG+tasVShis5Fi&#10;Wgh5S8wH3Li3auveNe5Gbb4+Wyj0cZiZM8w6n00nRhpca1nB8yoCQVxZ3XKt4FR+PKUgnEfW2Fkm&#10;BT/kIN8sHtaYaTvxgcajr0WAsMtQQeN9n0npqoYMupXtiYP3aQeDPsihlnrAKcBNJ+MoepEGWw4L&#10;DfZUNFR9H69GwXZbl5drnO7G6vzOxaW92X3ypdTjcn57BeFp9v/hv/ZOK0iiGH7PhCM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W31cUAAADcAAAADwAAAAAAAAAA&#10;AAAAAAChAgAAZHJzL2Rvd25yZXYueG1sUEsFBgAAAAAEAAQA+QAAAJMDAAAAAA==&#10;" strokeweight="2pt"/>
                            <v:line id="Connecteur droit 416" o:spid="_x0000_s1035" style="position:absolute;flip:x;visibility:visible;mso-wrap-style:square" from="5486,38" to="15697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kSTsUAAADcAAAADwAAAGRycy9kb3ducmV2LnhtbESP3WqDQBSE7wt5h+UEetesVSjBZpWi&#10;LYTc5ecBTtxTtXXPqrsxNk+fLRR6OczMN8wmn00nJhpda1nB8yoCQVxZ3XKt4HT8eFqDcB5ZY2eZ&#10;FPyQgzxbPGww1fbKe5oOvhYBwi5FBY33fSqlqxoy6Fa2Jw7epx0N+iDHWuoRrwFuOhlH0Ys02HJY&#10;aLCnoqHq+3AxCsqyPg6XeL2dqvM7F0N7s7vkS6nH5fz2CsLT7P/Df+2tVpBECfyeCUdAZn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kSTsUAAADcAAAADwAAAAAAAAAA&#10;AAAAAAChAgAAZHJzL2Rvd25yZXYueG1sUEsFBgAAAAAEAAQA+QAAAJMDAAAAAA==&#10;" strokeweight="2pt"/>
                            <v:line id="Connecteur droit 417" o:spid="_x0000_s1036" style="position:absolute;visibility:visible;mso-wrap-style:square" from="5486,4038" to="8610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xMNsMAAADcAAAADwAAAGRycy9kb3ducmV2LnhtbESPS4vCQBCE7wv+h6EFb+vEx4rEjCJC&#10;xNti9OKtzXQemOkJmVHjv98RhD0WVfUVlWx604gHda62rGAyjkAQ51bXXCo4n9LvJQjnkTU2lknB&#10;ixxs1oOvBGNtn3ykR+ZLESDsYlRQed/GUrq8IoNubFvi4BW2M+iD7EqpO3wGuGnkNIoW0mDNYaHC&#10;lnYV5bfsbhTcLuefdP+706cm2+prmfrLtdBKjYb9dgXCU+//w5/2QSuYRXN4nwlHQK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MTDbDAAAA3AAAAA8AAAAAAAAAAAAA&#10;AAAAoQIAAGRycy9kb3ducmV2LnhtbFBLBQYAAAAABAAEAPkAAACRAwAAAAA=&#10;" strokeweight="2pt"/>
                            <v:line id="Connecteur droit 418" o:spid="_x0000_s1037" style="position:absolute;visibility:visible;mso-wrap-style:square" from="10363,38" to="15697,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Dprc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0R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A6a3AAAAA3AAAAA8AAAAAAAAAAAAAAAAA&#10;oQIAAGRycy9kb3ducmV2LnhtbFBLBQYAAAAABAAEAPkAAACOAwAAAAA=&#10;" strokeweight="2pt"/>
                            <v:line id="Connecteur droit 419" o:spid="_x0000_s1038" style="position:absolute;visibility:visible;mso-wrap-style:square" from="152,4038" to="5486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J32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0Qy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kSd9rAAAAA3AAAAA8AAAAAAAAAAAAAAAAA&#10;oQIAAGRycy9kb3ducmV2LnhtbFBLBQYAAAAABAAEAPkAAACOAwAAAAA=&#10;" strokeweight="2pt"/>
                            <v:line id="Connecteur droit 420" o:spid="_x0000_s1039" style="position:absolute;flip:y;visibility:visible;mso-wrap-style:square" from="0,0" to="10515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IUTcQAAADcAAAADwAAAGRycy9kb3ducmV2LnhtbESP3YrCMBSE7xd8h3AE79ZUBVe6xiJV&#10;Qbzz5wGOzdm2u81JbWKtPr0RFrwcZuYbZp50phItNa60rGA0jEAQZ1aXnCs4HTefMxDOI2usLJOC&#10;OzlIFr2POcba3nhP7cHnIkDYxaig8L6OpXRZQQbd0NbEwfuxjUEfZJNL3eAtwE0lx1E0lQZLDgsF&#10;1pQWlP0drkbBapUfL9fxbNtm5zWnl/Jhd5NfpQb9bvkNwlPn3+H/9lYrmERf8DoTjo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UhRNxAAAANwAAAAPAAAAAAAAAAAA&#10;AAAAAKECAABkcnMvZG93bnJldi54bWxQSwUGAAAAAAQABAD5AAAAkgMAAAAA&#10;" strokeweight="2pt"/>
                            <v:line id="Connecteur droit 421" o:spid="_x0000_s1040" style="position:absolute;visibility:visible;mso-wrap-style:square" from="3276,8001" to="8610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FGM70AAADcAAAADwAAAGRycy9kb3ducmV2LnhtbERPvQrCMBDeBd8hnOCmqYoi1SgiVNzE&#10;2sXtbM622FxKE7W+vRkEx4/vf73tTC1e1LrKsoLJOAJBnFtdcaEguySjJQjnkTXWlknBhxxsN/3e&#10;GmNt33ymV+oLEULYxaig9L6JpXR5SQbd2DbEgbvb1qAPsC2kbvEdwk0tp1G0kAYrDg0lNrQvKX+k&#10;T6Pgcc3myeG015c63elbkfjr7a6VGg663QqEp87/xT/3USuYRWFtOBOOgNx8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fBRjO9AAAA3AAAAA8AAAAAAAAAAAAAAAAAoQIA&#10;AGRycy9kb3ducmV2LnhtbFBLBQYAAAAABAAEAPkAAACLAwAAAAA=&#10;" strokeweight="2pt"/>
                            <v:line id="Connecteur droit 422" o:spid="_x0000_s1041" style="position:absolute;visibility:visible;mso-wrap-style:square" from="152,4038" to="3276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3jqMMAAADcAAAADwAAAGRycy9kb3ducmV2LnhtbESPT4vCMBTE7wt+h/AEb2uq4qK1UUSo&#10;eFusXrw9m9c/2LyUJmr99htB2OMwM79hkk1vGvGgztWWFUzGEQji3OqaSwXnU/q9AOE8ssbGMil4&#10;kYPNevCVYKztk4/0yHwpAoRdjAoq79tYSpdXZNCNbUscvMJ2Bn2QXSl1h88AN42cRtGPNFhzWKiw&#10;pV1F+S27GwW3y3me7n93+tRkW30tU3+5Flqp0bDfrkB46v1/+NM+aAWzaAnvM+E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N46jDAAAA3AAAAA8AAAAAAAAAAAAA&#10;AAAAoQIAAGRycy9kb3ducmV2LnhtbFBLBQYAAAAABAAEAPkAAACRAwAAAAA=&#10;" strokeweight="2pt"/>
                            <v:oval id="Ellipse 423" o:spid="_x0000_s1042" style="position:absolute;left:14097;top:5181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WIwcIA&#10;AADcAAAADwAAAGRycy9kb3ducmV2LnhtbERPy2oCMRTdC/5DuIIbqRktiJ0aRayF7ooP6PYyuc6M&#10;Tm5iks5M+/XNouDycN6rTW8a0ZIPtWUFs2kGgriwuuZSwfn0/rQEESKyxsYyKfihAJv1cLDCXNuO&#10;D9QeYylSCIccFVQxulzKUFRkMEytI07cxXqDMUFfSu2xS+GmkfMsW0iDNaeGCh3tKipux2+j4Or3&#10;u3n3Jb27X18+nZn8tp7elBqP+u0riEh9fIj/3R9awfMszU9n0hGQ6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dYjBwgAAANwAAAAPAAAAAAAAAAAAAAAAAJgCAABkcnMvZG93&#10;bnJldi54bWxQSwUGAAAAAAQABAD1AAAAhwMAAAAA&#10;" fillcolor="#5a5a5a" strokeweight="2pt"/>
                            <v:oval id="Ellipse 424" o:spid="_x0000_s1043" style="position:absolute;left:12649;top:5715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ktWsUA&#10;AADcAAAADwAAAGRycy9kb3ducmV2LnhtbESPQWsCMRSE7wX/Q3iFXkrNroViV6OIteCtVAWvj81z&#10;d+3mJU3i7tpf3xQKHoeZ+YaZLwfTio58aCwryMcZCOLS6oYrBYf9+9MURIjIGlvLpOBKAZaL0d0c&#10;C217/qRuFyuRIBwKVFDH6AopQ1mTwTC2jjh5J+sNxiR9JbXHPsFNKydZ9iINNpwWanS0rqn82l2M&#10;grPfrCf9UXr3fX79cObxp/P0ptTD/bCagYg0xFv4v73VCp7zHP7OpCM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OS1axQAAANwAAAAPAAAAAAAAAAAAAAAAAJgCAABkcnMv&#10;ZG93bnJldi54bWxQSwUGAAAAAAQABAD1AAAAigMAAAAA&#10;" fillcolor="#5a5a5a" strokeweight="2pt"/>
                            <v:oval id="Ellipse 425" o:spid="_x0000_s1044" style="position:absolute;left:11125;top:6324;width:1219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uzLcUA&#10;AADcAAAADwAAAGRycy9kb3ducmV2LnhtbESPQWsCMRSE74L/IbyCF6lZVyh2axSxFXqTaqHXx+Z1&#10;d+3mJU3S3a2/3hQKHoeZ+YZZbQbTio58aCwrmM8yEMSl1Q1XCt5P+/sliBCRNbaWScEvBdisx6MV&#10;Ftr2/EbdMVYiQTgUqKCO0RVShrImg2FmHXHyPq03GJP0ldQe+wQ3rcyz7EEabDgt1OhoV1P5dfwx&#10;Cs7+ZZf3H9K77/PjwZnppfP0rNTkbtg+gYg0xFv4v/2qFSzmOfydSUdA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67MtxQAAANwAAAAPAAAAAAAAAAAAAAAAAJgCAABkcnMv&#10;ZG93bnJldi54bWxQSwUGAAAAAAQABAD1AAAAigMAAAAA&#10;" fillcolor="#5a5a5a" strokeweight="2pt"/>
                          </v:group>
                          <v:line id="Connecteur droit 452" o:spid="_x0000_s1045" style="position:absolute;visibility:visible;mso-wrap-style:square" from="5238,4762" to="6889,6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1LecMAAADcAAAADwAAAGRycy9kb3ducmV2LnhtbESPT4vCMBTE78J+h/AWvIimriBLNYos&#10;iKs3/7HXZ/NswzYvpYlt/fZGEDwOM/MbZr7sbCkaqr1xrGA8SkAQZ04bzhWcjuvhNwgfkDWWjknB&#10;nTwsFx+9Oabatbyn5hByESHsU1RQhFClUvqsIIt+5Cri6F1dbTFEWedS19hGuC3lV5JMpUXDcaHA&#10;in4Kyv4PN6tgt94abu+bVdKYvR/8Xc5nNqVS/c9uNQMRqAvv8Kv9qxVMxhN4no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tS3nDAAAA3AAAAA8AAAAAAAAAAAAA&#10;AAAAoQIAAGRycy9kb3ducmV2LnhtbFBLBQYAAAAABAAEAPkAAACRAwAAAAA=&#10;" strokecolor="#4f81bd" strokeweight="1.25pt"/>
                          <v:line id="Connecteur droit 453" o:spid="_x0000_s1046" style="position:absolute;visibility:visible;mso-wrap-style:square" from="0,4762" to="1651,6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TTDcQAAADcAAAADwAAAGRycy9kb3ducmV2LnhtbESPQWvCQBSE74X+h+UVeim6sUqR6CpS&#10;EFtvaoPXZ/aZLM2+Ddk1if/eFQSPw8x8w8yXva1ES403jhWMhgkI4txpw4WCv8N6MAXhA7LGyjEp&#10;uJKH5eL1ZY6pdh3vqN2HQkQI+xQVlCHUqZQ+L8miH7qaOHpn11gMUTaF1A12EW4r+ZkkX9Ki4bhQ&#10;Yk3fJeX/+4tVsF3/Gu6um1XSmp3/OJ6yjE2l1Ptbv5qBCNSHZ/jR/tEKxqMJ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BNMNxAAAANwAAAAPAAAAAAAAAAAA&#10;AAAAAKECAABkcnMvZG93bnJldi54bWxQSwUGAAAAAAQABAD5AAAAkgMAAAAA&#10;" strokecolor="#4f81bd" strokeweight="1.25pt"/>
                          <v:line id="Connecteur droit 455" o:spid="_x0000_s1047" style="position:absolute;flip:x;visibility:visible;mso-wrap-style:square" from="5238,95" to="17164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8ZzcUAAADcAAAADwAAAGRycy9kb3ducmV2LnhtbESPT2vCQBTE74LfYXlCb7qJrSLRVWxB&#10;aE/+iRdvj+wziWbfhuxqUj+9KxR6HGbmN8xi1ZlK3KlxpWUF8SgCQZxZXXKu4JhuhjMQziNrrCyT&#10;gl9ysFr2ewtMtG15T/eDz0WAsEtQQeF9nUjpsoIMupGtiYN3to1BH2STS91gG+CmkuMomkqDJYeF&#10;Amv6Kii7Hm5GQSs/x+7yE1f7bpvmH6cdpuVjqtTboFvPQXjq/H/4r/2tFbzHE3idCUdAL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x8ZzcUAAADcAAAADwAAAAAAAAAA&#10;AAAAAAChAgAAZHJzL2Rvd25yZXYueG1sUEsFBgAAAAAEAAQA+QAAAJMDAAAAAA==&#10;" strokecolor="#4f81bd" strokeweight="1.25pt"/>
                          <v:line id="Connecteur droit 458" o:spid="_x0000_s1048" style="position:absolute;flip:x;visibility:visible;mso-wrap-style:square" from="0,0" to="11925,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2HusUAAADcAAAADwAAAGRycy9kb3ducmV2LnhtbESPQWvCQBSE74L/YXmCN7NJLKGkrsEW&#10;CnpqNb309sg+k2j2bchuTdpf3y0UPA4z8w2zKSbTiRsNrrWsIIliEMSV1S3XCj7K19UjCOeRNXaW&#10;ScE3OSi289kGc21HPtLt5GsRIOxyVNB43+dSuqohgy6yPXHwznYw6IMcaqkHHAPcdDKN40wabDks&#10;NNjTS0PV9fRlFIzyOXWXQ9Idp7eyfvh8x7L9yZRaLqbdEwhPk7+H/9t7rWCdZPB3JhwBu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82HusUAAADcAAAADwAAAAAAAAAA&#10;AAAAAAChAgAAZHJzL2Rvd25yZXYueG1sUEsFBgAAAAAEAAQA+QAAAJMDAAAAAA==&#10;" strokecolor="#4f81bd" strokeweight="1.25pt"/>
                        </v:group>
                        <v:line id="Connecteur droit 457" o:spid="_x0000_s1049" style="position:absolute;visibility:visible;mso-wrap-style:square" from="11906,0" to="1724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ZNesQAAADcAAAADwAAAGRycy9kb3ducmV2LnhtbESPQWvCQBSE74X+h+UVeim6sYKV6CpS&#10;EFtvaoPXZ/aZLM2+Ddk1if/eFQSPw8x8w8yXva1ES403jhWMhgkI4txpw4WCv8N6MAXhA7LGyjEp&#10;uJKH5eL1ZY6pdh3vqN2HQkQI+xQVlCHUqZQ+L8miH7qaOHpn11gMUTaF1A12EW4r+ZkkE2nRcFwo&#10;sabvkvL//cUq2K5/DXfXzSppzc5/HE9ZxqZS6v2tX81ABOrDM/xo/2gF49EX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1k16xAAAANwAAAAPAAAAAAAAAAAA&#10;AAAAAKECAABkcnMvZG93bnJldi54bWxQSwUGAAAAAAQABAD5AAAAkgMAAAAA&#10;" strokecolor="#4f81bd" strokeweight="1.25pt"/>
                      </v:group>
                    </v:group>
                  </w:pict>
                </mc:Fallback>
              </mc:AlternateConten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Solution 5</w:t>
            </w:r>
            <w:r w:rsidRPr="00BB0866">
              <w:rPr>
                <w:rFonts w:ascii="Arial" w:hAnsi="Arial" w:cs="Arial"/>
                <w:b/>
                <w:bCs/>
                <w:sz w:val="24"/>
                <w:szCs w:val="24"/>
              </w:rPr>
              <w:t> :</w:t>
            </w:r>
          </w:p>
        </w:tc>
        <w:tc>
          <w:tcPr>
            <w:tcW w:w="2260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Adaptable sur remorque existante</w:t>
            </w:r>
          </w:p>
        </w:tc>
        <w:tc>
          <w:tcPr>
            <w:tcW w:w="2267" w:type="dxa"/>
            <w:vAlign w:val="center"/>
          </w:tcPr>
          <w:p w:rsidR="007E5341" w:rsidRPr="006B54F1" w:rsidRDefault="007E5341" w:rsidP="007E5341">
            <w:pPr>
              <w:spacing w:before="120" w:after="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Risque de problème de gabarit routier, (hauteur)</w:t>
            </w:r>
          </w:p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color w:val="FF0000"/>
                <w:sz w:val="24"/>
                <w:szCs w:val="24"/>
              </w:rPr>
              <w:t>Ne permet pas de conserver la bâche et le système de bâchage</w:t>
            </w:r>
          </w:p>
        </w:tc>
        <w:tc>
          <w:tcPr>
            <w:tcW w:w="1306" w:type="dxa"/>
            <w:vAlign w:val="center"/>
          </w:tcPr>
          <w:p w:rsidR="007E5341" w:rsidRPr="006B54F1" w:rsidRDefault="007E5341" w:rsidP="007E5341">
            <w:pPr>
              <w:spacing w:before="120" w:after="120" w:line="240" w:lineRule="auto"/>
              <w:jc w:val="center"/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</w:pPr>
            <w:r w:rsidRPr="006B54F1"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  <w:t>NON</w:t>
            </w:r>
          </w:p>
        </w:tc>
      </w:tr>
    </w:tbl>
    <w:p w:rsidR="007E5341" w:rsidRPr="00BB0866" w:rsidRDefault="007E5341" w:rsidP="007E5341">
      <w:pPr>
        <w:spacing w:after="0"/>
        <w:jc w:val="both"/>
        <w:rPr>
          <w:rFonts w:ascii="Arial" w:hAnsi="Arial" w:cs="Arial"/>
          <w:bCs/>
        </w:rPr>
      </w:pPr>
    </w:p>
    <w:p w:rsidR="007E5341" w:rsidRDefault="007E5341" w:rsidP="00AF00CC">
      <w:pPr>
        <w:spacing w:after="0" w:line="240" w:lineRule="auto"/>
        <w:jc w:val="center"/>
        <w:rPr>
          <w:rFonts w:ascii="Arial" w:hAnsi="Arial" w:cs="Arial"/>
          <w:b/>
          <w:bCs/>
          <w:sz w:val="32"/>
          <w:szCs w:val="32"/>
          <w:u w:val="single"/>
        </w:rPr>
        <w:sectPr w:rsidR="007E5341" w:rsidSect="00B34FCA">
          <w:footerReference w:type="default" r:id="rId15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F81E2A" w:rsidRPr="00225F3A" w:rsidRDefault="00371BAE" w:rsidP="00F91426">
      <w:pPr>
        <w:spacing w:after="240"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noProof/>
          <w:sz w:val="32"/>
          <w:szCs w:val="32"/>
          <w:u w:val="single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60128" behindDoc="0" locked="0" layoutInCell="1" allowOverlap="1">
                <wp:simplePos x="0" y="0"/>
                <wp:positionH relativeFrom="column">
                  <wp:posOffset>659765</wp:posOffset>
                </wp:positionH>
                <wp:positionV relativeFrom="paragraph">
                  <wp:posOffset>323215</wp:posOffset>
                </wp:positionV>
                <wp:extent cx="4978400" cy="3473450"/>
                <wp:effectExtent l="0" t="0" r="0" b="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8400" cy="34734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51495C" id="Rectangle 10" o:spid="_x0000_s1026" style="position:absolute;margin-left:51.95pt;margin-top:25.45pt;width:392pt;height:273.5pt;z-index:251760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" fillcolor="white [3212]" stroked="f" strokeweight="2pt"/>
            </w:pict>
          </mc:Fallback>
        </mc:AlternateContent>
      </w:r>
      <w:r w:rsidR="00F81E2A" w:rsidRPr="00225F3A">
        <w:rPr>
          <w:rFonts w:ascii="Arial" w:hAnsi="Arial" w:cs="Arial"/>
          <w:b/>
          <w:bCs/>
          <w:sz w:val="32"/>
          <w:szCs w:val="32"/>
          <w:u w:val="single"/>
        </w:rPr>
        <w:t>DOCUMENT R</w:t>
      </w:r>
      <w:r w:rsidR="003D0FB0">
        <w:rPr>
          <w:rFonts w:ascii="Arial" w:hAnsi="Arial" w:cs="Arial"/>
          <w:b/>
          <w:bCs/>
          <w:sz w:val="32"/>
          <w:szCs w:val="32"/>
          <w:u w:val="single"/>
        </w:rPr>
        <w:t>É</w:t>
      </w:r>
      <w:r w:rsidR="00F81E2A" w:rsidRPr="00225F3A">
        <w:rPr>
          <w:rFonts w:ascii="Arial" w:hAnsi="Arial" w:cs="Arial"/>
          <w:b/>
          <w:bCs/>
          <w:sz w:val="32"/>
          <w:szCs w:val="32"/>
          <w:u w:val="single"/>
        </w:rPr>
        <w:t>PONSE DR</w:t>
      </w:r>
      <w:r w:rsidR="00F81E2A">
        <w:rPr>
          <w:rFonts w:ascii="Arial" w:hAnsi="Arial" w:cs="Arial"/>
          <w:b/>
          <w:bCs/>
          <w:sz w:val="32"/>
          <w:szCs w:val="32"/>
          <w:u w:val="single"/>
        </w:rPr>
        <w:t>4</w:t>
      </w:r>
    </w:p>
    <w:p w:rsidR="00F81E2A" w:rsidRDefault="00875FCD" w:rsidP="00F91426">
      <w:pPr>
        <w:spacing w:after="0" w:line="240" w:lineRule="auto"/>
        <w:jc w:val="center"/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951916</wp:posOffset>
                </wp:positionH>
                <wp:positionV relativeFrom="paragraph">
                  <wp:posOffset>3484601</wp:posOffset>
                </wp:positionV>
                <wp:extent cx="4010025" cy="2895600"/>
                <wp:effectExtent l="0" t="0" r="28575" b="19050"/>
                <wp:wrapNone/>
                <wp:docPr id="318" name="Groupe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10025" cy="2895600"/>
                          <a:chOff x="0" y="0"/>
                          <a:chExt cx="4010025" cy="2895600"/>
                        </a:xfrm>
                      </wpg:grpSpPr>
                      <wps:wsp>
                        <wps:cNvPr id="41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171700"/>
                            <a:ext cx="45720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2,3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2686050"/>
                            <a:ext cx="523875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3,997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457575" y="0"/>
                            <a:ext cx="55245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38 0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2914650" y="209550"/>
                            <a:ext cx="552450" cy="180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5 7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2562225" y="1143000"/>
                            <a:ext cx="523875" cy="180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2082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2562225" y="1352550"/>
                            <a:ext cx="571500" cy="180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3 618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3352800" y="2400300"/>
                            <a:ext cx="581025" cy="200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32 3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318" o:spid="_x0000_s1065" style="position:absolute;left:0;text-align:left;margin-left:74.95pt;margin-top:274.4pt;width:315.75pt;height:228pt;z-index:251683328;mso-position-horizontal-relative:text;mso-position-vertical-relative:text" coordsize="40100,28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">
                <v:shape id="Text Box 157" o:spid="_x0000_s1066" type="#_x0000_t202" style="position:absolute;top:21717;width:4572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gGUMUA&#10;AADbAAAADwAAAGRycy9kb3ducmV2LnhtbESPT2vCQBTE70K/w/IKXkQ3WvFPmo0UocXerBW9PrLP&#10;JDT7Nt1dY/rtu4WCx2FmfsNkm940oiPna8sKppMEBHFhdc2lguPn63gFwgdkjY1lUvBDHjb5wyDD&#10;VNsbf1B3CKWIEPYpKqhCaFMpfVGRQT+xLXH0LtYZDFG6UmqHtwg3jZwlyUIarDkuVNjStqLi63A1&#10;ClbzXXf270/7U7G4NOswWnZv306p4WP/8gwiUB/u4f/2TiuYT+HvS/wB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iAZQ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2,3 m</w:t>
                        </w:r>
                      </w:p>
                    </w:txbxContent>
                  </v:textbox>
                </v:shape>
                <v:shape id="Text Box 158" o:spid="_x0000_s1067" type="#_x0000_t202" style="position:absolute;left:762;top:26860;width:5238;height:2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Sjy8IA&#10;AADbAAAADwAAAGRycy9kb3ducmV2LnhtbERPy2oCMRTdC/5DuEI30snYyqijUaTQYnetlnZ7mdx5&#10;4ORmTNJx+vfNQnB5OO/NbjCt6Mn5xrKCWZKCIC6sbrhS8HV6fVyC8AFZY2uZFPyRh912PNpgru2V&#10;P6k/hkrEEPY5KqhD6HIpfVGTQZ/YjjhypXUGQ4SuktrhNYabVj6laSYNNhwbauzopabifPw1Cpbz&#10;Q//j358/vousbFdhuujfLk6ph8mwX4MINIS7+OY+aAXzuD5+iT9Ab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xKPLwgAAANsAAAAPAAAAAAAAAAAAAAAAAJgCAABkcnMvZG93&#10;bnJldi54bWxQSwUGAAAAAAQABAD1AAAAhw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3,997 m</w:t>
                        </w:r>
                      </w:p>
                    </w:txbxContent>
                  </v:textbox>
                </v:shape>
                <v:shape id="Text Box 151" o:spid="_x0000_s1068" type="#_x0000_t202" style="position:absolute;left:34575;width:5525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07v8UA&#10;AADbAAAADwAAAGRycy9kb3ducmV2LnhtbESPT2sCMRTE70K/Q3hCL6LZtqJ2u1FKQbE3a0Wvj83b&#10;P7h52Sbpuv32Rih4HGbmN0y26k0jOnK+tqzgaZKAIM6trrlUcPhejxcgfEDW2FgmBX/kYbV8GGSY&#10;anvhL+r2oRQRwj5FBVUIbSqlzysy6Ce2JY5eYZ3BEKUrpXZ4iXDTyOckmUmDNceFClv6qCg/73+N&#10;gsV0253858vumM+K5jWM5t3mxyn1OOzf30AE6sM9/N/eagXTOdy+xB8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LTu/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38 000 kg</w:t>
                        </w:r>
                      </w:p>
                    </w:txbxContent>
                  </v:textbox>
                </v:shape>
                <v:shape id="Text Box 152" o:spid="_x0000_s1069" type="#_x0000_t202" style="position:absolute;left:29146;top:2095;width:5525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GeJMUA&#10;AADbAAAADwAAAGRycy9kb3ducmV2LnhtbESPQWvCQBSE7wX/w/IKXkrdaCXV6CoitOhN09JeH9ln&#10;Epp9G3fXmP77bkHwOMzMN8xy3ZtGdOR8bVnBeJSAIC6srrlU8Pnx9jwD4QOyxsYyKfglD+vV4GGJ&#10;mbZXPlKXh1JECPsMFVQhtJmUvqjIoB/Zljh6J+sMhihdKbXDa4SbRk6SJJUGa44LFba0raj4yS9G&#10;wWy66779/uXwVaSnZh6eXrv3s1Nq+NhvFiAC9eEevrV3WsE0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Z4k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5 700 kg</w:t>
                        </w:r>
                      </w:p>
                    </w:txbxContent>
                  </v:textbox>
                </v:shape>
                <v:shape id="Text Box 154" o:spid="_x0000_s1070" type="#_x0000_t202" style="position:absolute;left:25622;top:11430;width:5239;height:18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+lyMUA&#10;AADbAAAADwAAAGRycy9kb3ducmV2LnhtbESPQWvCQBSE7wX/w/IKXkrdaIPV6CoitOhN09JeH9ln&#10;Epp9G3fXmP77bkHwOMzMN8xy3ZtGdOR8bVnBeJSAIC6srrlU8Pnx9jwD4QOyxsYyKfglD+vV4GGJ&#10;mbZXPlKXh1JECPsMFVQhtJmUvqjIoB/Zljh6J+sMhihdKbXDa4SbRk6SZCoN1hwXKmxpW1Hxk1+M&#10;glm66779/uXwVUxPzTw8vXbvZ6fU8LHfLEAE6sM9fGvvtII0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/6XI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2082 kg</w:t>
                        </w:r>
                      </w:p>
                    </w:txbxContent>
                  </v:textbox>
                </v:shape>
                <v:shape id="Text Box 153" o:spid="_x0000_s1071" type="#_x0000_t202" style="position:absolute;left:25622;top:13525;width:5715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MAU8QA&#10;AADbAAAADwAAAGRycy9kb3ducmV2LnhtbESPQWsCMRSE70L/Q3gFL6JZrVW7NYoIFXtrVdrrY/Pc&#10;Xdy8rElc13/fFASPw8x8w8yXralEQ86XlhUMBwkI4szqknMFh/1HfwbCB2SNlWVScCMPy8VTZ46p&#10;tlf+pmYXchEh7FNUUIRQp1L6rCCDfmBr4ugdrTMYonS51A6vEW4qOUqSiTRYclwosKZ1QdlpdzEK&#10;ZuNt8+s/X75+ssmxegu9abM5O6W6z+3qHUSgNjzC9/ZWKxi/wv+X+AP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zAFPEAAAA2wAAAA8AAAAAAAAAAAAAAAAAmAIAAGRycy9k&#10;b3ducmV2LnhtbFBLBQYAAAAABAAEAPUAAACJAwAAAAA=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3 618 kg</w:t>
                        </w:r>
                      </w:p>
                    </w:txbxContent>
                  </v:textbox>
                </v:shape>
                <v:shape id="Text Box 156" o:spid="_x0000_s1072" type="#_x0000_t202" style="position:absolute;left:33528;top:24003;width:5810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qYJ8UA&#10;AADbAAAADwAAAGRycy9kb3ducmV2LnhtbESPT2vCQBTE74LfYXlCL1I3WrE2ZiOl0GJv/sNeH9ln&#10;Esy+jbvbmH77bqHgcZiZ3zDZujeN6Mj52rKC6SQBQVxYXXOp4Hh4f1yC8AFZY2OZFPyQh3U+HGSY&#10;anvjHXX7UIoIYZ+igiqENpXSFxUZ9BPbEkfvbJ3BEKUrpXZ4i3DTyFmSLKTBmuNChS29VVRc9t9G&#10;wXK+6b7859P2VCzOzUsYP3cfV6fUw6h/XYEI1Id7+L+90QrmM/j7En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Wpgn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32 300 k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91426">
        <w:rPr>
          <w:noProof/>
          <w:lang w:eastAsia="fr-FR"/>
        </w:rPr>
        <w:drawing>
          <wp:inline distT="0" distB="0" distL="0" distR="0" wp14:anchorId="784191B8" wp14:editId="068042E6">
            <wp:extent cx="5000625" cy="7410450"/>
            <wp:effectExtent l="0" t="0" r="952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741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81E2A" w:rsidRPr="00875FCD" w:rsidRDefault="00F81E2A" w:rsidP="00AF00CC">
      <w:pPr>
        <w:spacing w:after="0" w:line="240" w:lineRule="auto"/>
        <w:rPr>
          <w:rFonts w:ascii="Arial" w:hAnsi="Arial" w:cs="Arial"/>
        </w:rPr>
      </w:pPr>
    </w:p>
    <w:p w:rsidR="00875FCD" w:rsidRDefault="00875FCD" w:rsidP="00AF00CC">
      <w:pPr>
        <w:spacing w:after="0" w:line="240" w:lineRule="auto"/>
        <w:sectPr w:rsidR="00875FCD" w:rsidSect="00B34FCA">
          <w:footerReference w:type="default" r:id="rId17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F81E2A" w:rsidRPr="00225F3A" w:rsidRDefault="00F81E2A" w:rsidP="00AF00CC">
      <w:pPr>
        <w:spacing w:after="0"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r w:rsidRPr="00225F3A">
        <w:rPr>
          <w:rFonts w:ascii="Arial" w:hAnsi="Arial" w:cs="Arial"/>
          <w:b/>
          <w:bCs/>
          <w:sz w:val="32"/>
          <w:szCs w:val="32"/>
          <w:u w:val="single"/>
        </w:rPr>
        <w:lastRenderedPageBreak/>
        <w:t>DOCUMENT R</w:t>
      </w:r>
      <w:r w:rsidR="003D0FB0">
        <w:rPr>
          <w:rFonts w:ascii="Arial" w:hAnsi="Arial" w:cs="Arial"/>
          <w:b/>
          <w:bCs/>
          <w:sz w:val="32"/>
          <w:szCs w:val="32"/>
          <w:u w:val="single"/>
        </w:rPr>
        <w:t>É</w:t>
      </w:r>
      <w:r w:rsidRPr="00225F3A">
        <w:rPr>
          <w:rFonts w:ascii="Arial" w:hAnsi="Arial" w:cs="Arial"/>
          <w:b/>
          <w:bCs/>
          <w:sz w:val="32"/>
          <w:szCs w:val="32"/>
          <w:u w:val="single"/>
        </w:rPr>
        <w:t>PONSE DR</w:t>
      </w:r>
      <w:r>
        <w:rPr>
          <w:rFonts w:ascii="Arial" w:hAnsi="Arial" w:cs="Arial"/>
          <w:b/>
          <w:bCs/>
          <w:sz w:val="32"/>
          <w:szCs w:val="32"/>
          <w:u w:val="single"/>
        </w:rPr>
        <w:t>4 (suite)</w:t>
      </w:r>
    </w:p>
    <w:p w:rsidR="00F81E2A" w:rsidRPr="00875FCD" w:rsidRDefault="00F81E2A" w:rsidP="00AF00CC">
      <w:pPr>
        <w:spacing w:after="0" w:line="240" w:lineRule="auto"/>
        <w:rPr>
          <w:rFonts w:ascii="Arial" w:hAnsi="Arial" w:cs="Arial"/>
        </w:rPr>
      </w:pPr>
    </w:p>
    <w:p w:rsidR="00AF00CC" w:rsidRDefault="005D7490" w:rsidP="00AF00CC">
      <w:pPr>
        <w:spacing w:after="0" w:line="240" w:lineRule="auto"/>
        <w:jc w:val="center"/>
        <w:rPr>
          <w:rFonts w:ascii="Arial" w:hAnsi="Arial" w:cs="Arial"/>
          <w:b/>
          <w:bCs/>
          <w:sz w:val="32"/>
          <w:szCs w:val="32"/>
          <w:u w:val="single"/>
        </w:rPr>
        <w:sectPr w:rsidR="00AF00CC" w:rsidSect="00B34FCA">
          <w:footerReference w:type="default" r:id="rId18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>
                <wp:simplePos x="0" y="0"/>
                <wp:positionH relativeFrom="column">
                  <wp:posOffset>348136</wp:posOffset>
                </wp:positionH>
                <wp:positionV relativeFrom="paragraph">
                  <wp:posOffset>1463423</wp:posOffset>
                </wp:positionV>
                <wp:extent cx="2803585" cy="1362411"/>
                <wp:effectExtent l="0" t="0" r="1587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3585" cy="13624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C971D2" id="Rectangle 8" o:spid="_x0000_s1026" style="position:absolute;margin-left:27.4pt;margin-top:115.25pt;width:220.75pt;height:107.3pt;z-index:251759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" fillcolor="white [3212]" strokecolor="white [3212]" strokeweight="2pt"/>
            </w:pict>
          </mc:Fallback>
        </mc:AlternateContent>
      </w:r>
      <w:r w:rsidR="00EE6E75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1783715</wp:posOffset>
                </wp:positionH>
                <wp:positionV relativeFrom="paragraph">
                  <wp:posOffset>351155</wp:posOffset>
                </wp:positionV>
                <wp:extent cx="4038600" cy="1990725"/>
                <wp:effectExtent l="0" t="0" r="19050" b="28575"/>
                <wp:wrapNone/>
                <wp:docPr id="49" name="Groupe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38600" cy="1990725"/>
                          <a:chOff x="0" y="0"/>
                          <a:chExt cx="4038600" cy="1990725"/>
                        </a:xfrm>
                      </wpg:grpSpPr>
                      <wps:wsp>
                        <wps:cNvPr id="38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1571625" y="9525"/>
                            <a:ext cx="590550" cy="180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32 3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2619375" y="19050"/>
                            <a:ext cx="400050" cy="180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0,3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3400425" y="0"/>
                            <a:ext cx="581025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11 797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1571625" y="295275"/>
                            <a:ext cx="59055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32 30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2619375" y="295275"/>
                            <a:ext cx="40005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06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3400425" y="285750"/>
                            <a:ext cx="638175" cy="180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20502,31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581025" y="1200150"/>
                            <a:ext cx="495300" cy="200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 w:rsidP="00743E8A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2082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3076575" y="1171575"/>
                            <a:ext cx="552450" cy="2190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 w:rsidP="00743E8A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3 618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09725"/>
                            <a:ext cx="619125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11 797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2505075" y="1590675"/>
                            <a:ext cx="657225" cy="200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20502,31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1781175"/>
                            <a:ext cx="600075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13879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2686050" y="1771650"/>
                            <a:ext cx="59055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E0E39" w:rsidRPr="009E23D4" w:rsidRDefault="00EE0E39">
                              <w:pP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12"/>
                                  <w:szCs w:val="12"/>
                                </w:rPr>
                                <w:t>2412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49" o:spid="_x0000_s1073" style="position:absolute;left:0;text-align:left;margin-left:140.45pt;margin-top:27.65pt;width:318pt;height:156.75pt;z-index:251697664;mso-position-horizontal-relative:text;mso-position-vertical-relative:text" coordsize="40386,1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">
                <v:shape id="Text Box 160" o:spid="_x0000_s1074" type="#_x0000_t202" style="position:absolute;left:15716;top:95;width:5905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TcsMIA&#10;AADbAAAADwAAAGRycy9kb3ducmV2LnhtbERPy2oCMRTdC/5DuEI30slYy6ijUUqhxe58lHZ7mdx5&#10;4ORmmqTj9O+bheDycN6b3WBa0ZPzjWUFsyQFQVxY3XCl4PP89rgE4QOyxtYyKfgjD7vteLTBXNsr&#10;H6k/hUrEEPY5KqhD6HIpfVGTQZ/YjjhypXUGQ4SuktrhNYabVj6laSYNNhwbauzotabicvo1CpbP&#10;+/7bf8wPX0VWtqswXfTvP06ph8nwsgYRaAh38c291wrmcWz8En+A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tNywwgAAANsAAAAPAAAAAAAAAAAAAAAAAJgCAABkcnMvZG93&#10;bnJldi54bWxQSwUGAAAAAAQABAD1AAAAhw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32 300 kg</w:t>
                        </w:r>
                      </w:p>
                    </w:txbxContent>
                  </v:textbox>
                </v:shape>
                <v:shape id="Text Box 162" o:spid="_x0000_s1075" type="#_x0000_t202" style="position:absolute;left:26193;top:190;width:4001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ftWcUA&#10;AADbAAAADwAAAGRycy9kb3ducmV2LnhtbESPT2vCQBTE7wW/w/IKXkrd+IdUo6sUocXeNC3t9ZF9&#10;JqHZt+nuGuO3dwuCx2FmfsOsNr1pREfO15YVjEcJCOLC6ppLBV+fb89zED4ga2wsk4ILedisBw8r&#10;zLQ984G6PJQiQthnqKAKoc2k9EVFBv3ItsTRO1pnMETpSqkdniPcNHKSJKk0WHNcqLClbUXFb34y&#10;CuazXffjP6b77yI9Novw9NK9/zmlho/96xJEoD7cw7f2TiuYpvD/Jf4Aub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Z+1Z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0,36</w:t>
                        </w:r>
                      </w:p>
                    </w:txbxContent>
                  </v:textbox>
                </v:shape>
                <v:shape id="Text Box 161" o:spid="_x0000_s1076" type="#_x0000_t202" style="position:absolute;left:34004;width:5810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IwsUA&#10;AADbAAAADwAAAGRycy9kb3ducmV2LnhtbESPT2sCMRTE74V+h/CEXopmW0XtdqNIQdFba0Wvj83b&#10;P7h5WZN03X77RhB6HGbmN0y27E0jOnK+tqzgZZSAIM6trrlUcPheD+cgfEDW2FgmBb/kYbl4fMgw&#10;1fbKX9TtQykihH2KCqoQ2lRKn1dk0I9sSxy9wjqDIUpXSu3wGuGmka9JMpUGa44LFbb0UVF+3v8Y&#10;BfPJtjv53fjzmE+L5i08z7rNxSn1NOhX7yAC9eE/fG9vtYLxDG5f4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K0jC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11 797 kg</w:t>
                        </w:r>
                      </w:p>
                    </w:txbxContent>
                  </v:textbox>
                </v:shape>
                <v:shape id="Text Box 165" o:spid="_x0000_s1077" type="#_x0000_t202" style="position:absolute;left:15716;top:2952;width:5905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BOwcUA&#10;AADbAAAADwAAAGRycy9kb3ducmV2LnhtbESPQWvCQBSE74L/YXmFXqRuNGI1uooILfamaWmvj+wz&#10;Cc2+jbvbmP77bkHwOMzMN8x625tGdOR8bVnBZJyAIC6srrlU8PH+8rQA4QOyxsYyKfglD9vNcLDG&#10;TNsrn6jLQykihH2GCqoQ2kxKX1Rk0I9tSxy9s3UGQ5SulNrhNcJNI6dJMpcGa44LFba0r6j4zn+M&#10;gsXs0H35t/T4WczPzTKMnrvXi1Pq8aHfrUAE6sM9fGsftII0hf8v8QfI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EE7B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32 300 kg</w:t>
                        </w:r>
                      </w:p>
                    </w:txbxContent>
                  </v:textbox>
                </v:shape>
                <v:shape id="Text Box 164" o:spid="_x0000_s1078" type="#_x0000_t202" style="position:absolute;left:26193;top:2952;width:4001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nWtcUA&#10;AADbAAAADwAAAGRycy9kb3ducmV2LnhtbESPW2sCMRSE3wv+h3AEX4pmveBlaxQRKvattaKvh81x&#10;d+nmZE3Sdf33Rij0cZiZb5jlujWVaMj50rKC4SABQZxZXXKu4Pj93p+D8AFZY2WZFNzJw3rVeVli&#10;qu2Nv6g5hFxECPsUFRQh1KmUPivIoB/Ymjh6F+sMhihdLrXDW4SbSo6SZCoNlhwXCqxpW1D2c/g1&#10;CuaTfXP2H+PPUza9VIvwOmt2V6dUr9tu3kAEasN/+K+91wrGE3h+i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+da1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0635</w:t>
                        </w:r>
                      </w:p>
                    </w:txbxContent>
                  </v:textbox>
                </v:shape>
                <v:shape id="Text Box 163" o:spid="_x0000_s1079" type="#_x0000_t202" style="position:absolute;left:34004;top:2857;width:6382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VzLsUA&#10;AADbAAAADwAAAGRycy9kb3ducmV2LnhtbESPQWvCQBSE74X+h+UVvIhuqjZqdJVSUPRmVdrrI/tM&#10;QrNv091tTP99VxB6HGbmG2a57kwtWnK+sqzgeZiAIM6trrhQcD5tBjMQPiBrrC2Tgl/ysF49Piwx&#10;0/bK79QeQyEihH2GCsoQmkxKn5dk0A9tQxy9i3UGQ5SukNrhNcJNLUdJkkqDFceFEht6Kyn/Ov4Y&#10;BbPJrv30+/HhI08v9Tz0p+322ynVe+peFyACdeE/fG/vtILxC9y+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tXMu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20502,31 kg</w:t>
                        </w:r>
                      </w:p>
                    </w:txbxContent>
                  </v:textbox>
                </v:shape>
                <v:shape id="Text Box 167" o:spid="_x0000_s1080" type="#_x0000_t202" style="position:absolute;left:5810;top:12001;width:4953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51LcUA&#10;AADbAAAADwAAAGRycy9kb3ducmV2LnhtbESPS2vDMBCE74X+B7GFXEoi50EeruVQAi3prU1Dcl2s&#10;jW1qrVxJcZx/HxUCPQ4z8w2TrXvTiI6cry0rGI8SEMSF1TWXCvbfb8MlCB+QNTaWScGVPKzzx4cM&#10;U20v/EXdLpQiQtinqKAKoU2l9EVFBv3ItsTRO1lnMETpSqkdXiLcNHKSJHNpsOa4UGFLm4qKn93Z&#10;KFjOtt3Rf0w/D8X81KzC86J7/3VKDZ761xcQgfrwH763t1rBdAx/X+IP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jnUtxQAAANsAAAAPAAAAAAAAAAAAAAAAAJgCAABkcnMv&#10;ZG93bnJldi54bWxQSwUGAAAAAAQABAD1AAAAigMAAAAA&#10;">
                  <v:textbox>
                    <w:txbxContent>
                      <w:p w:rsidR="00EE0E39" w:rsidRPr="009E23D4" w:rsidRDefault="00EE0E39" w:rsidP="00743E8A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2082 kg</w:t>
                        </w:r>
                      </w:p>
                    </w:txbxContent>
                  </v:textbox>
                </v:shape>
                <v:shape id="Text Box 166" o:spid="_x0000_s1081" type="#_x0000_t202" style="position:absolute;left:30765;top:11715;width:5525;height:2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zrWsUA&#10;AADbAAAADwAAAGRycy9kb3ducmV2LnhtbESPS2vDMBCE74X8B7GBXkoj50GaOpZDKbSkt+ZBel2s&#10;jW1irRxJdZx/HxUCPQ4z8w2TrXrTiI6cry0rGI8SEMSF1TWXCva7j+cFCB+QNTaWScGVPKzywUOG&#10;qbYX3lC3DaWIEPYpKqhCaFMpfVGRQT+yLXH0jtYZDFG6UmqHlwg3jZwkyVwarDkuVNjSe0XFaftr&#10;FCxm6+7Hf02/D8X82LyGp5fu8+yUehz2b0sQgfrwH76311rBdAJ/X+IP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XOtaxQAAANsAAAAPAAAAAAAAAAAAAAAAAJgCAABkcnMv&#10;ZG93bnJldi54bWxQSwUGAAAAAAQABAD1AAAAigMAAAAA&#10;">
                  <v:textbox>
                    <w:txbxContent>
                      <w:p w:rsidR="00EE0E39" w:rsidRPr="009E23D4" w:rsidRDefault="00EE0E39" w:rsidP="00743E8A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3 618 kg</w:t>
                        </w:r>
                      </w:p>
                    </w:txbxContent>
                  </v:textbox>
                </v:shape>
                <v:shape id="Text Box 171" o:spid="_x0000_s1082" type="#_x0000_t202" style="position:absolute;top:16097;width:6191;height:2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LeH8UA&#10;AADbAAAADwAAAGRycy9kb3ducmV2LnhtbESPW2sCMRSE3wv+h3AEX4pmtcXLapQitOhbvaCvh81x&#10;d3Fzsk3Sdf33Rij0cZiZb5jFqjWVaMj50rKC4SABQZxZXXKu4Hj47E9B+ICssbJMCu7kYbXsvCww&#10;1fbGO2r2IRcRwj5FBUUIdSqlzwoy6Ae2Jo7exTqDIUqXS+3wFuGmkqMkGUuDJceFAmtaF5Rd979G&#10;wfR905z99u37lI0v1Sy8TpqvH6dUr9t+zEEEasN/+K+90QpGE3h+iT9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8t4f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11 797 kg</w:t>
                        </w:r>
                      </w:p>
                    </w:txbxContent>
                  </v:textbox>
                </v:shape>
                <v:shape id="Text Box 170" o:spid="_x0000_s1083" type="#_x0000_t202" style="position:absolute;left:25050;top:15906;width:6573;height:2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KbcEA&#10;AADbAAAADwAAAGRycy9kb3ducmV2LnhtbERPz2vCMBS+C/sfwhO8yEynoq4zigiK3jYd2/XRPNti&#10;81KTWOt/bw6Cx4/v93zZmko05HxpWcHHIAFBnFldcq7g97h5n4HwAVljZZkU3MnDcvHWmWOq7Y1/&#10;qDmEXMQQ9ikqKEKoUyl9VpBBP7A1ceRO1hkMEbpcaoe3GG4qOUySiTRYcmwosKZ1Qdn5cDUKZuNd&#10;8+/3o++/bHKqPkN/2mwvTqlet119gQjUhpf46d5pBcM4Nn6JP0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tSm3BAAAA2wAAAA8AAAAAAAAAAAAAAAAAmAIAAGRycy9kb3du&#10;cmV2LnhtbFBLBQYAAAAABAAEAPUAAACGAwAAAAA=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20502,31 kg</w:t>
                        </w:r>
                      </w:p>
                    </w:txbxContent>
                  </v:textbox>
                </v:shape>
                <v:shape id="Text Box 169" o:spid="_x0000_s1084" type="#_x0000_t202" style="position:absolute;left:1809;top:17811;width:6001;height:2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Hv9sUA&#10;AADbAAAADwAAAGRycy9kb3ducmV2LnhtbESPQWvCQBSE70L/w/IKvUizqYo1qatIQbE3a8VeH9ln&#10;Epp9G3fXmP77bkHwOMzMN8x82ZtGdOR8bVnBS5KCIC6srrlUcPhaP89A+ICssbFMCn7Jw3LxMJhj&#10;ru2VP6nbh1JECPscFVQhtLmUvqjIoE9sSxy9k3UGQ5SulNrhNcJNI0dpOpUGa44LFbb0XlHxs78Y&#10;BbPJtvv2H+PdsZiemiwMX7vN2Sn19Niv3kAE6sM9fGtvtYJRBv9f4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Ie/2xQAAANsAAAAPAAAAAAAAAAAAAAAAAJgCAABkcnMv&#10;ZG93bnJldi54bWxQSwUGAAAAAAQABAD1AAAAig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13879 kg</w:t>
                        </w:r>
                      </w:p>
                    </w:txbxContent>
                  </v:textbox>
                </v:shape>
                <v:shape id="Text Box 168" o:spid="_x0000_s1085" type="#_x0000_t202" style="position:absolute;left:26860;top:17716;width:5906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LQtsIA&#10;AADbAAAADwAAAGRycy9kb3ducmV2LnhtbERPy2oCMRTdC/5DuEI30slYy6ijUUqhxe58lHZ7mdx5&#10;4ORmmqTj9O+bheDycN6b3WBa0ZPzjWUFsyQFQVxY3XCl4PP89rgE4QOyxtYyKfgjD7vteLTBXNsr&#10;H6k/hUrEEPY5KqhD6HIpfVGTQZ/YjjhypXUGQ4SuktrhNYabVj6laSYNNhwbauzotabicvo1CpbP&#10;+/7bf8wPX0VWtqswXfTvP06ph8nwsgYRaAh38c291wrmcX38En+A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wtC2wgAAANsAAAAPAAAAAAAAAAAAAAAAAJgCAABkcnMvZG93&#10;bnJldi54bWxQSwUGAAAAAAQABAD1AAAAhwMAAAAA&#10;">
                  <v:textbox>
                    <w:txbxContent>
                      <w:p w:rsidR="00EE0E39" w:rsidRPr="009E23D4" w:rsidRDefault="00EE0E39">
                        <w:pP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12"/>
                            <w:szCs w:val="12"/>
                          </w:rPr>
                          <w:t>24120 k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A23DD">
        <w:rPr>
          <w:noProof/>
          <w:lang w:eastAsia="fr-FR"/>
        </w:rPr>
        <w:drawing>
          <wp:inline distT="0" distB="0" distL="0" distR="0" wp14:anchorId="56AE999E" wp14:editId="0348295B">
            <wp:extent cx="5867400" cy="6238875"/>
            <wp:effectExtent l="0" t="0" r="0" b="9525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623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E2A" w:rsidRPr="00225F3A" w:rsidRDefault="00F81E2A" w:rsidP="00D641EF">
      <w:pPr>
        <w:spacing w:after="240"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r w:rsidRPr="00225F3A">
        <w:rPr>
          <w:rFonts w:ascii="Arial" w:hAnsi="Arial" w:cs="Arial"/>
          <w:b/>
          <w:bCs/>
          <w:sz w:val="32"/>
          <w:szCs w:val="32"/>
          <w:u w:val="single"/>
        </w:rPr>
        <w:lastRenderedPageBreak/>
        <w:t>DOCUMENT R</w:t>
      </w:r>
      <w:r w:rsidR="003D0FB0">
        <w:rPr>
          <w:rFonts w:ascii="Arial" w:hAnsi="Arial" w:cs="Arial"/>
          <w:b/>
          <w:bCs/>
          <w:sz w:val="32"/>
          <w:szCs w:val="32"/>
          <w:u w:val="single"/>
        </w:rPr>
        <w:t>É</w:t>
      </w:r>
      <w:r w:rsidRPr="00225F3A">
        <w:rPr>
          <w:rFonts w:ascii="Arial" w:hAnsi="Arial" w:cs="Arial"/>
          <w:b/>
          <w:bCs/>
          <w:sz w:val="32"/>
          <w:szCs w:val="32"/>
          <w:u w:val="single"/>
        </w:rPr>
        <w:t>PONSE DR</w:t>
      </w:r>
      <w:r>
        <w:rPr>
          <w:rFonts w:ascii="Arial" w:hAnsi="Arial" w:cs="Arial"/>
          <w:b/>
          <w:bCs/>
          <w:sz w:val="32"/>
          <w:szCs w:val="32"/>
          <w:u w:val="single"/>
        </w:rPr>
        <w:t>5</w:t>
      </w:r>
    </w:p>
    <w:p w:rsidR="00225776" w:rsidRDefault="00225776" w:rsidP="00225776">
      <w:pPr>
        <w:jc w:val="center"/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>
                <wp:simplePos x="0" y="0"/>
                <wp:positionH relativeFrom="column">
                  <wp:posOffset>2040890</wp:posOffset>
                </wp:positionH>
                <wp:positionV relativeFrom="paragraph">
                  <wp:posOffset>302260</wp:posOffset>
                </wp:positionV>
                <wp:extent cx="2447925" cy="800100"/>
                <wp:effectExtent l="0" t="0" r="9525" b="0"/>
                <wp:wrapNone/>
                <wp:docPr id="136" name="Zone de text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7925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E0E39" w:rsidRPr="00225776" w:rsidRDefault="00EE0E39" w:rsidP="00225776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225776">
                              <w:rPr>
                                <w:rFonts w:ascii="Arial" w:hAnsi="Arial" w:cs="Arial"/>
                                <w:color w:val="FF0000"/>
                              </w:rPr>
                              <w:t>Rallonger l</w:t>
                            </w: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es bras de la </w:t>
                            </w:r>
                            <w:r w:rsidRPr="0022577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rambarde</w:t>
                            </w: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et modifier l’angle d’accost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36" o:spid="_x0000_s1086" type="#_x0000_t202" style="position:absolute;left:0;text-align:left;margin-left:160.7pt;margin-top:23.8pt;width:192.75pt;height:63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" stroked="f">
                <v:textbox>
                  <w:txbxContent>
                    <w:p w:rsidR="00EE0E39" w:rsidRPr="00225776" w:rsidRDefault="00EE0E39" w:rsidP="00225776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 w:rsidRPr="00225776">
                        <w:rPr>
                          <w:rFonts w:ascii="Arial" w:hAnsi="Arial" w:cs="Arial"/>
                          <w:color w:val="FF0000"/>
                        </w:rPr>
                        <w:t>Rallonger l</w:t>
                      </w:r>
                      <w:r>
                        <w:rPr>
                          <w:rFonts w:ascii="Arial" w:hAnsi="Arial" w:cs="Arial"/>
                          <w:color w:val="FF0000"/>
                        </w:rPr>
                        <w:t xml:space="preserve">es bras de la </w:t>
                      </w:r>
                      <w:r w:rsidRPr="00225776">
                        <w:rPr>
                          <w:rFonts w:ascii="Arial" w:hAnsi="Arial" w:cs="Arial"/>
                          <w:color w:val="FF0000"/>
                        </w:rPr>
                        <w:t xml:space="preserve"> rambarde</w:t>
                      </w:r>
                      <w:r>
                        <w:rPr>
                          <w:rFonts w:ascii="Arial" w:hAnsi="Arial" w:cs="Arial"/>
                          <w:color w:val="FF0000"/>
                        </w:rPr>
                        <w:t xml:space="preserve"> et modifier l’angle d’accostage</w:t>
                      </w:r>
                    </w:p>
                  </w:txbxContent>
                </v:textbox>
              </v:shape>
            </w:pict>
          </mc:Fallback>
        </mc:AlternateContent>
      </w:r>
    </w:p>
    <w:p w:rsidR="00225776" w:rsidRDefault="00225776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1955165</wp:posOffset>
                </wp:positionH>
                <wp:positionV relativeFrom="paragraph">
                  <wp:posOffset>198120</wp:posOffset>
                </wp:positionV>
                <wp:extent cx="2305050" cy="1009650"/>
                <wp:effectExtent l="0" t="0" r="19050" b="19050"/>
                <wp:wrapNone/>
                <wp:docPr id="135" name="Forme libr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05050" cy="1009650"/>
                        </a:xfrm>
                        <a:custGeom>
                          <a:avLst/>
                          <a:gdLst>
                            <a:gd name="T0" fmla="*/ 0 w 2595"/>
                            <a:gd name="T1" fmla="*/ 2490 h 2490"/>
                            <a:gd name="T2" fmla="*/ 0 w 2595"/>
                            <a:gd name="T3" fmla="*/ 0 h 2490"/>
                            <a:gd name="T4" fmla="*/ 2595 w 2595"/>
                            <a:gd name="T5" fmla="*/ 0 h 24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595" h="2490">
                              <a:moveTo>
                                <a:pt x="0" y="2490"/>
                              </a:moveTo>
                              <a:lnTo>
                                <a:pt x="0" y="0"/>
                              </a:lnTo>
                              <a:lnTo>
                                <a:pt x="2595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E47687" id="Forme libre 135" o:spid="_x0000_s1026" style="position:absolute;margin-left:153.95pt;margin-top:15.6pt;width:181.5pt;height:79.5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95,24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" path="m,2490l,,2595,e" filled="f" strokecolor="red">
                <v:path arrowok="t" o:connecttype="custom" o:connectlocs="0,1009650;0,0;2305050,0" o:connectangles="0,0,0"/>
              </v:shape>
            </w:pict>
          </mc:Fallback>
        </mc:AlternateContent>
      </w:r>
    </w:p>
    <w:p w:rsidR="00225776" w:rsidRDefault="00225776" w:rsidP="00225776"/>
    <w:p w:rsidR="00225776" w:rsidRDefault="00225776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>
                <wp:simplePos x="0" y="0"/>
                <wp:positionH relativeFrom="column">
                  <wp:posOffset>3586480</wp:posOffset>
                </wp:positionH>
                <wp:positionV relativeFrom="paragraph">
                  <wp:posOffset>243205</wp:posOffset>
                </wp:positionV>
                <wp:extent cx="1343025" cy="447675"/>
                <wp:effectExtent l="0" t="0" r="4445" b="4445"/>
                <wp:wrapNone/>
                <wp:docPr id="134" name="Zone de text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E0E39" w:rsidRPr="005A0D7A" w:rsidRDefault="00EE0E39" w:rsidP="00225776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5A0D7A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La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rehaus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34" o:spid="_x0000_s1087" type="#_x0000_t202" style="position:absolute;margin-left:282.4pt;margin-top:19.15pt;width:105.75pt;height:35.25pt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" filled="f" stroked="f">
                <v:textbox>
                  <w:txbxContent>
                    <w:p w:rsidR="00EE0E39" w:rsidRPr="005A0D7A" w:rsidRDefault="00EE0E39" w:rsidP="00225776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5A0D7A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La 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rehausse</w:t>
                      </w:r>
                    </w:p>
                  </w:txbxContent>
                </v:textbox>
              </v:shape>
            </w:pict>
          </mc:Fallback>
        </mc:AlternateContent>
      </w:r>
    </w:p>
    <w:p w:rsidR="00225776" w:rsidRDefault="002F6A31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>
                <wp:simplePos x="0" y="0"/>
                <wp:positionH relativeFrom="column">
                  <wp:posOffset>1517015</wp:posOffset>
                </wp:positionH>
                <wp:positionV relativeFrom="paragraph">
                  <wp:posOffset>238760</wp:posOffset>
                </wp:positionV>
                <wp:extent cx="802005" cy="981075"/>
                <wp:effectExtent l="0" t="0" r="17145" b="28575"/>
                <wp:wrapNone/>
                <wp:docPr id="59" name="Rectangl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2005" cy="9810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59B6DC" id="Rectangle 59" o:spid="_x0000_s1026" style="position:absolute;margin-left:119.45pt;margin-top:18.8pt;width:63.15pt;height:77.25pt;z-index:25174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" filled="f" strokecolor="red"/>
            </w:pict>
          </mc:Fallback>
        </mc:AlternateContent>
      </w:r>
      <w:r w:rsidR="00225776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>
                <wp:simplePos x="0" y="0"/>
                <wp:positionH relativeFrom="column">
                  <wp:posOffset>5255260</wp:posOffset>
                </wp:positionH>
                <wp:positionV relativeFrom="paragraph">
                  <wp:posOffset>291465</wp:posOffset>
                </wp:positionV>
                <wp:extent cx="832485" cy="203835"/>
                <wp:effectExtent l="6985" t="5715" r="8255" b="9525"/>
                <wp:wrapNone/>
                <wp:docPr id="133" name="Rectangl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248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6B63EF" id="Rectangle 133" o:spid="_x0000_s1026" style="position:absolute;margin-left:413.8pt;margin-top:22.95pt;width:65.55pt;height:16.05pt;z-index: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"/>
            </w:pict>
          </mc:Fallback>
        </mc:AlternateContent>
      </w:r>
      <w:r w:rsidR="00225776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>
                <wp:simplePos x="0" y="0"/>
                <wp:positionH relativeFrom="column">
                  <wp:posOffset>4142740</wp:posOffset>
                </wp:positionH>
                <wp:positionV relativeFrom="paragraph">
                  <wp:posOffset>291465</wp:posOffset>
                </wp:positionV>
                <wp:extent cx="832485" cy="203835"/>
                <wp:effectExtent l="8890" t="5715" r="6350" b="9525"/>
                <wp:wrapNone/>
                <wp:docPr id="132" name="Rectangl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248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97002C" id="Rectangle 132" o:spid="_x0000_s1026" style="position:absolute;margin-left:326.2pt;margin-top:22.95pt;width:65.55pt;height:16.05pt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"/>
            </w:pict>
          </mc:Fallback>
        </mc:AlternateContent>
      </w:r>
      <w:r w:rsidR="00225776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>
                <wp:simplePos x="0" y="0"/>
                <wp:positionH relativeFrom="column">
                  <wp:posOffset>3057525</wp:posOffset>
                </wp:positionH>
                <wp:positionV relativeFrom="paragraph">
                  <wp:posOffset>291465</wp:posOffset>
                </wp:positionV>
                <wp:extent cx="832485" cy="203835"/>
                <wp:effectExtent l="9525" t="5715" r="5715" b="9525"/>
                <wp:wrapNone/>
                <wp:docPr id="131" name="Rectangl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248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B69305" id="Rectangle 131" o:spid="_x0000_s1026" style="position:absolute;margin-left:240.75pt;margin-top:22.95pt;width:65.55pt;height:16.05pt;z-index:25173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"/>
            </w:pict>
          </mc:Fallback>
        </mc:AlternateContent>
      </w:r>
      <w:r w:rsidR="00225776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>
                <wp:simplePos x="0" y="0"/>
                <wp:positionH relativeFrom="column">
                  <wp:posOffset>2224405</wp:posOffset>
                </wp:positionH>
                <wp:positionV relativeFrom="paragraph">
                  <wp:posOffset>196215</wp:posOffset>
                </wp:positionV>
                <wp:extent cx="3695700" cy="1552575"/>
                <wp:effectExtent l="14605" t="15240" r="13970" b="13335"/>
                <wp:wrapNone/>
                <wp:docPr id="130" name="Rectangl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95700" cy="155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8B39B1" id="Rectangle 130" o:spid="_x0000_s1026" style="position:absolute;margin-left:175.15pt;margin-top:15.45pt;width:291pt;height:122.25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" strokeweight="1.5pt">
                <v:stroke dashstyle="dash"/>
              </v:rect>
            </w:pict>
          </mc:Fallback>
        </mc:AlternateContent>
      </w:r>
      <w:r w:rsidR="00225776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2720" behindDoc="0" locked="0" layoutInCell="1" allowOverlap="1">
                <wp:simplePos x="0" y="0"/>
                <wp:positionH relativeFrom="column">
                  <wp:posOffset>-213995</wp:posOffset>
                </wp:positionH>
                <wp:positionV relativeFrom="paragraph">
                  <wp:posOffset>27305</wp:posOffset>
                </wp:positionV>
                <wp:extent cx="6551295" cy="6776085"/>
                <wp:effectExtent l="0" t="0" r="0" b="0"/>
                <wp:wrapNone/>
                <wp:docPr id="129" name="Zone de text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1295" cy="6776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E0E39" w:rsidRDefault="00EE0E39" w:rsidP="00225776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962650" cy="6534150"/>
                                  <wp:effectExtent l="0" t="0" r="0" b="0"/>
                                  <wp:docPr id="138" name="Image 1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36850" t="14488" r="37067" b="14941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62650" cy="6534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29" o:spid="_x0000_s1088" type="#_x0000_t202" style="position:absolute;margin-left:-16.85pt;margin-top:2.15pt;width:515.85pt;height:533.55pt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" filled="f" stroked="f">
                <v:textbox style="mso-fit-shape-to-text:t">
                  <w:txbxContent>
                    <w:p w:rsidR="00EE0E39" w:rsidRDefault="00EE0E39" w:rsidP="00225776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962650" cy="6534150"/>
                            <wp:effectExtent l="0" t="0" r="0" b="0"/>
                            <wp:docPr id="138" name="Image 1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6850" t="14488" r="37067" b="14941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62650" cy="6534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25776" w:rsidRDefault="00225776" w:rsidP="00225776"/>
    <w:p w:rsidR="00225776" w:rsidRDefault="00225776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>
                <wp:simplePos x="0" y="0"/>
                <wp:positionH relativeFrom="column">
                  <wp:posOffset>5248275</wp:posOffset>
                </wp:positionH>
                <wp:positionV relativeFrom="paragraph">
                  <wp:posOffset>65405</wp:posOffset>
                </wp:positionV>
                <wp:extent cx="832485" cy="203835"/>
                <wp:effectExtent l="9525" t="8255" r="5715" b="6985"/>
                <wp:wrapNone/>
                <wp:docPr id="62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248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A50E00" id="Rectangle 62" o:spid="_x0000_s1026" style="position:absolute;margin-left:413.25pt;margin-top:5.15pt;width:65.55pt;height:16.05pt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>
                <wp:simplePos x="0" y="0"/>
                <wp:positionH relativeFrom="column">
                  <wp:posOffset>4135755</wp:posOffset>
                </wp:positionH>
                <wp:positionV relativeFrom="paragraph">
                  <wp:posOffset>65405</wp:posOffset>
                </wp:positionV>
                <wp:extent cx="832485" cy="203835"/>
                <wp:effectExtent l="11430" t="8255" r="13335" b="6985"/>
                <wp:wrapNone/>
                <wp:docPr id="61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248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B822CA" id="Rectangle 61" o:spid="_x0000_s1026" style="position:absolute;margin-left:325.65pt;margin-top:5.15pt;width:65.55pt;height:16.05pt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>
                <wp:simplePos x="0" y="0"/>
                <wp:positionH relativeFrom="column">
                  <wp:posOffset>3050540</wp:posOffset>
                </wp:positionH>
                <wp:positionV relativeFrom="paragraph">
                  <wp:posOffset>65405</wp:posOffset>
                </wp:positionV>
                <wp:extent cx="832485" cy="203835"/>
                <wp:effectExtent l="12065" t="8255" r="12700" b="6985"/>
                <wp:wrapNone/>
                <wp:docPr id="60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248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691BCB" id="Rectangle 60" o:spid="_x0000_s1026" style="position:absolute;margin-left:240.2pt;margin-top:5.15pt;width:65.55pt;height:16.05pt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"/>
            </w:pict>
          </mc:Fallback>
        </mc:AlternateContent>
      </w:r>
    </w:p>
    <w:p w:rsidR="00225776" w:rsidRDefault="00370F3D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>
                <wp:simplePos x="0" y="0"/>
                <wp:positionH relativeFrom="column">
                  <wp:posOffset>2612389</wp:posOffset>
                </wp:positionH>
                <wp:positionV relativeFrom="paragraph">
                  <wp:posOffset>107315</wp:posOffset>
                </wp:positionV>
                <wp:extent cx="2638425" cy="800100"/>
                <wp:effectExtent l="0" t="0" r="0" b="0"/>
                <wp:wrapNone/>
                <wp:docPr id="63" name="Zone de text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8425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E0E39" w:rsidRPr="00225776" w:rsidRDefault="00EE0E39" w:rsidP="00225776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225776">
                              <w:rPr>
                                <w:rFonts w:ascii="Arial" w:hAnsi="Arial" w:cs="Arial"/>
                                <w:color w:val="FF0000"/>
                              </w:rPr>
                              <w:t>Raccourcir la p</w:t>
                            </w: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>lateforme</w:t>
                            </w:r>
                            <w:r w:rsidRPr="0022577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de d = 1</w:t>
                            </w: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>6</w:t>
                            </w:r>
                            <w:r w:rsidRPr="0022577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63" o:spid="_x0000_s1089" type="#_x0000_t202" style="position:absolute;margin-left:205.7pt;margin-top:8.45pt;width:207.75pt;height:63pt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" filled="f" stroked="f">
                <v:textbox>
                  <w:txbxContent>
                    <w:p w:rsidR="00EE0E39" w:rsidRPr="00225776" w:rsidRDefault="00EE0E39" w:rsidP="00225776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 w:rsidRPr="00225776">
                        <w:rPr>
                          <w:rFonts w:ascii="Arial" w:hAnsi="Arial" w:cs="Arial"/>
                          <w:color w:val="FF0000"/>
                        </w:rPr>
                        <w:t>Raccourcir la p</w:t>
                      </w:r>
                      <w:r>
                        <w:rPr>
                          <w:rFonts w:ascii="Arial" w:hAnsi="Arial" w:cs="Arial"/>
                          <w:color w:val="FF0000"/>
                        </w:rPr>
                        <w:t>lateforme</w:t>
                      </w:r>
                      <w:r w:rsidRPr="00225776">
                        <w:rPr>
                          <w:rFonts w:ascii="Arial" w:hAnsi="Arial" w:cs="Arial"/>
                          <w:color w:val="FF0000"/>
                        </w:rPr>
                        <w:t xml:space="preserve"> de d = 1</w:t>
                      </w:r>
                      <w:r>
                        <w:rPr>
                          <w:rFonts w:ascii="Arial" w:hAnsi="Arial" w:cs="Arial"/>
                          <w:color w:val="FF0000"/>
                        </w:rPr>
                        <w:t>6</w:t>
                      </w:r>
                      <w:r w:rsidRPr="00225776">
                        <w:rPr>
                          <w:rFonts w:ascii="Arial" w:hAnsi="Arial" w:cs="Arial"/>
                          <w:color w:val="FF0000"/>
                        </w:rPr>
                        <w:t xml:space="preserve"> cm</w:t>
                      </w:r>
                    </w:p>
                  </w:txbxContent>
                </v:textbox>
              </v:shape>
            </w:pict>
          </mc:Fallback>
        </mc:AlternateContent>
      </w:r>
    </w:p>
    <w:p w:rsidR="00225776" w:rsidRDefault="00370F3D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0330A752" wp14:editId="7C8FB812">
                <wp:simplePos x="0" y="0"/>
                <wp:positionH relativeFrom="column">
                  <wp:posOffset>1393190</wp:posOffset>
                </wp:positionH>
                <wp:positionV relativeFrom="paragraph">
                  <wp:posOffset>22225</wp:posOffset>
                </wp:positionV>
                <wp:extent cx="3638550" cy="619125"/>
                <wp:effectExtent l="0" t="0" r="19050" b="28575"/>
                <wp:wrapNone/>
                <wp:docPr id="3" name="Forme libr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638550" cy="619125"/>
                        </a:xfrm>
                        <a:custGeom>
                          <a:avLst/>
                          <a:gdLst>
                            <a:gd name="T0" fmla="*/ 0 w 2595"/>
                            <a:gd name="T1" fmla="*/ 2490 h 2490"/>
                            <a:gd name="T2" fmla="*/ 0 w 2595"/>
                            <a:gd name="T3" fmla="*/ 0 h 2490"/>
                            <a:gd name="T4" fmla="*/ 2595 w 2595"/>
                            <a:gd name="T5" fmla="*/ 0 h 24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595" h="2490">
                              <a:moveTo>
                                <a:pt x="0" y="2490"/>
                              </a:moveTo>
                              <a:lnTo>
                                <a:pt x="0" y="0"/>
                              </a:lnTo>
                              <a:lnTo>
                                <a:pt x="2595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375A07" id="Forme libre 3" o:spid="_x0000_s1026" style="position:absolute;margin-left:109.7pt;margin-top:1.75pt;width:286.5pt;height:48.75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95,24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" path="m,2490l,,2595,e" filled="f" strokecolor="red">
                <v:path arrowok="t" o:connecttype="custom" o:connectlocs="0,619125;0,0;3638550,0" o:connectangles="0,0,0"/>
              </v:shape>
            </w:pict>
          </mc:Fallback>
        </mc:AlternateContent>
      </w:r>
    </w:p>
    <w:p w:rsidR="00225776" w:rsidRDefault="00370F3D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5008" behindDoc="0" locked="0" layoutInCell="1" allowOverlap="1" wp14:anchorId="6A9560CD" wp14:editId="7FAF941A">
                <wp:simplePos x="0" y="0"/>
                <wp:positionH relativeFrom="column">
                  <wp:posOffset>2540</wp:posOffset>
                </wp:positionH>
                <wp:positionV relativeFrom="paragraph">
                  <wp:posOffset>318136</wp:posOffset>
                </wp:positionV>
                <wp:extent cx="2428875" cy="514350"/>
                <wp:effectExtent l="0" t="0" r="28575" b="190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8875" cy="514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844819" id="Rectangle 2" o:spid="_x0000_s1026" style="position:absolute;margin-left:.2pt;margin-top:25.05pt;width:191.25pt;height:40.5pt;z-index:25175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" filled="f" strokecolor="red"/>
            </w:pict>
          </mc:Fallback>
        </mc:AlternateContent>
      </w:r>
    </w:p>
    <w:p w:rsidR="00225776" w:rsidRDefault="00225776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0912" behindDoc="0" locked="0" layoutInCell="1" allowOverlap="1">
                <wp:simplePos x="0" y="0"/>
                <wp:positionH relativeFrom="column">
                  <wp:posOffset>2157730</wp:posOffset>
                </wp:positionH>
                <wp:positionV relativeFrom="paragraph">
                  <wp:posOffset>57785</wp:posOffset>
                </wp:positionV>
                <wp:extent cx="619125" cy="1352550"/>
                <wp:effectExtent l="5080" t="10160" r="13970" b="8890"/>
                <wp:wrapNone/>
                <wp:docPr id="58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" cy="1352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891E5D" id="Rectangle 58" o:spid="_x0000_s1026" style="position:absolute;margin-left:169.9pt;margin-top:4.55pt;width:48.75pt;height:106.5pt;z-index:25175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" filled="f" strokecolor="red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>
                <wp:simplePos x="0" y="0"/>
                <wp:positionH relativeFrom="column">
                  <wp:posOffset>4737100</wp:posOffset>
                </wp:positionH>
                <wp:positionV relativeFrom="paragraph">
                  <wp:posOffset>48260</wp:posOffset>
                </wp:positionV>
                <wp:extent cx="716280" cy="184785"/>
                <wp:effectExtent l="12700" t="10160" r="13970" b="5080"/>
                <wp:wrapNone/>
                <wp:docPr id="57" name="Rectangl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6280" cy="184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5BA018" id="Rectangle 57" o:spid="_x0000_s1026" style="position:absolute;margin-left:373pt;margin-top:3.8pt;width:56.4pt;height:14.55pt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>
                <wp:simplePos x="0" y="0"/>
                <wp:positionH relativeFrom="column">
                  <wp:posOffset>2164080</wp:posOffset>
                </wp:positionH>
                <wp:positionV relativeFrom="paragraph">
                  <wp:posOffset>19050</wp:posOffset>
                </wp:positionV>
                <wp:extent cx="716280" cy="185420"/>
                <wp:effectExtent l="11430" t="9525" r="5715" b="5080"/>
                <wp:wrapNone/>
                <wp:docPr id="56" name="Rectangl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6280" cy="185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F059B0" id="Rectangle 56" o:spid="_x0000_s1026" style="position:absolute;margin-left:170.4pt;margin-top:1.5pt;width:56.4pt;height:14.6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"/>
            </w:pict>
          </mc:Fallback>
        </mc:AlternateContent>
      </w:r>
    </w:p>
    <w:p w:rsidR="00225776" w:rsidRDefault="00225776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>
                <wp:simplePos x="0" y="0"/>
                <wp:positionH relativeFrom="column">
                  <wp:posOffset>1597660</wp:posOffset>
                </wp:positionH>
                <wp:positionV relativeFrom="paragraph">
                  <wp:posOffset>310515</wp:posOffset>
                </wp:positionV>
                <wp:extent cx="716280" cy="184785"/>
                <wp:effectExtent l="6985" t="5715" r="10160" b="9525"/>
                <wp:wrapNone/>
                <wp:docPr id="55" name="Rectangl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6280" cy="184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0A1B7D" id="Rectangle 55" o:spid="_x0000_s1026" style="position:absolute;margin-left:125.8pt;margin-top:24.45pt;width:56.4pt;height:14.55pt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"/>
            </w:pict>
          </mc:Fallback>
        </mc:AlternateContent>
      </w:r>
    </w:p>
    <w:p w:rsidR="00225776" w:rsidRDefault="00225776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>
                <wp:simplePos x="0" y="0"/>
                <wp:positionH relativeFrom="column">
                  <wp:posOffset>4382135</wp:posOffset>
                </wp:positionH>
                <wp:positionV relativeFrom="paragraph">
                  <wp:posOffset>250190</wp:posOffset>
                </wp:positionV>
                <wp:extent cx="716280" cy="184785"/>
                <wp:effectExtent l="10160" t="12065" r="6985" b="12700"/>
                <wp:wrapNone/>
                <wp:docPr id="54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6280" cy="184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19F29B" id="Rectangle 54" o:spid="_x0000_s1026" style="position:absolute;margin-left:345.05pt;margin-top:19.7pt;width:56.4pt;height:14.55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>
                <wp:simplePos x="0" y="0"/>
                <wp:positionH relativeFrom="column">
                  <wp:posOffset>1809115</wp:posOffset>
                </wp:positionH>
                <wp:positionV relativeFrom="paragraph">
                  <wp:posOffset>220980</wp:posOffset>
                </wp:positionV>
                <wp:extent cx="716280" cy="185420"/>
                <wp:effectExtent l="8890" t="11430" r="8255" b="12700"/>
                <wp:wrapNone/>
                <wp:docPr id="53" name="Rectangl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6280" cy="185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718D47" id="Rectangle 53" o:spid="_x0000_s1026" style="position:absolute;margin-left:142.45pt;margin-top:17.4pt;width:56.4pt;height:14.6pt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9648" behindDoc="0" locked="0" layoutInCell="1" allowOverlap="1">
                <wp:simplePos x="0" y="0"/>
                <wp:positionH relativeFrom="column">
                  <wp:posOffset>4170680</wp:posOffset>
                </wp:positionH>
                <wp:positionV relativeFrom="paragraph">
                  <wp:posOffset>16510</wp:posOffset>
                </wp:positionV>
                <wp:extent cx="716280" cy="184785"/>
                <wp:effectExtent l="8255" t="6985" r="8890" b="8255"/>
                <wp:wrapNone/>
                <wp:docPr id="52" name="Rectangl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6280" cy="184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13FB91" id="Rectangle 52" o:spid="_x0000_s1026" style="position:absolute;margin-left:328.4pt;margin-top:1.3pt;width:56.4pt;height:14.55pt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"/>
            </w:pict>
          </mc:Fallback>
        </mc:AlternateContent>
      </w:r>
    </w:p>
    <w:p w:rsidR="00225776" w:rsidRDefault="00225776" w:rsidP="00225776"/>
    <w:p w:rsidR="00225776" w:rsidRDefault="00225776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1736090</wp:posOffset>
                </wp:positionH>
                <wp:positionV relativeFrom="paragraph">
                  <wp:posOffset>169545</wp:posOffset>
                </wp:positionV>
                <wp:extent cx="1325880" cy="800100"/>
                <wp:effectExtent l="0" t="0" r="0" b="0"/>
                <wp:wrapNone/>
                <wp:docPr id="51" name="Zone de text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588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E0E39" w:rsidRPr="00225776" w:rsidRDefault="00EE0E39" w:rsidP="00225776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Raccourcir les triangles d’appui de </w:t>
                            </w:r>
                            <w:r w:rsidRPr="00225776">
                              <w:rPr>
                                <w:rFonts w:ascii="Arial" w:hAnsi="Arial" w:cs="Arial"/>
                                <w:color w:val="FF0000"/>
                              </w:rPr>
                              <w:t>d</w:t>
                            </w: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w:r w:rsidRPr="00225776">
                              <w:rPr>
                                <w:rFonts w:ascii="Arial" w:hAnsi="Arial" w:cs="Arial"/>
                                <w:color w:val="FF0000"/>
                              </w:rPr>
                              <w:t>= 1</w:t>
                            </w: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>6</w:t>
                            </w:r>
                            <w:r w:rsidRPr="0022577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51" o:spid="_x0000_s1090" type="#_x0000_t202" style="position:absolute;margin-left:136.7pt;margin-top:13.35pt;width:104.4pt;height:63pt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" filled="f" stroked="f">
                <v:textbox>
                  <w:txbxContent>
                    <w:p w:rsidR="00EE0E39" w:rsidRPr="00225776" w:rsidRDefault="00EE0E39" w:rsidP="00225776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>
                        <w:rPr>
                          <w:rFonts w:ascii="Arial" w:hAnsi="Arial" w:cs="Arial"/>
                          <w:color w:val="FF0000"/>
                        </w:rPr>
                        <w:t xml:space="preserve">Raccourcir les triangles d’appui de </w:t>
                      </w:r>
                      <w:r w:rsidRPr="00225776">
                        <w:rPr>
                          <w:rFonts w:ascii="Arial" w:hAnsi="Arial" w:cs="Arial"/>
                          <w:color w:val="FF0000"/>
                        </w:rPr>
                        <w:t>d</w:t>
                      </w:r>
                      <w:r>
                        <w:rPr>
                          <w:rFonts w:ascii="Arial" w:hAnsi="Arial" w:cs="Arial"/>
                          <w:color w:val="FF0000"/>
                        </w:rPr>
                        <w:t xml:space="preserve"> </w:t>
                      </w:r>
                      <w:r w:rsidRPr="00225776">
                        <w:rPr>
                          <w:rFonts w:ascii="Arial" w:hAnsi="Arial" w:cs="Arial"/>
                          <w:color w:val="FF0000"/>
                        </w:rPr>
                        <w:t>= 1</w:t>
                      </w:r>
                      <w:r>
                        <w:rPr>
                          <w:rFonts w:ascii="Arial" w:hAnsi="Arial" w:cs="Arial"/>
                          <w:color w:val="FF0000"/>
                        </w:rPr>
                        <w:t>6</w:t>
                      </w:r>
                      <w:r w:rsidRPr="00225776">
                        <w:rPr>
                          <w:rFonts w:ascii="Arial" w:hAnsi="Arial" w:cs="Arial"/>
                          <w:color w:val="FF0000"/>
                        </w:rPr>
                        <w:t xml:space="preserve"> cm</w:t>
                      </w:r>
                    </w:p>
                  </w:txbxContent>
                </v:textbox>
              </v:shape>
            </w:pict>
          </mc:Fallback>
        </mc:AlternateContent>
      </w:r>
    </w:p>
    <w:p w:rsidR="00225776" w:rsidRDefault="00225776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>
                <wp:simplePos x="0" y="0"/>
                <wp:positionH relativeFrom="column">
                  <wp:posOffset>357505</wp:posOffset>
                </wp:positionH>
                <wp:positionV relativeFrom="paragraph">
                  <wp:posOffset>299720</wp:posOffset>
                </wp:positionV>
                <wp:extent cx="1028700" cy="1352550"/>
                <wp:effectExtent l="5080" t="13970" r="13970" b="5080"/>
                <wp:wrapNone/>
                <wp:docPr id="50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1352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73FF4B" id="Rectangle 50" o:spid="_x0000_s1026" style="position:absolute;margin-left:28.15pt;margin-top:23.6pt;width:81pt;height:106.5pt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" filled="f" strokecolor="red"/>
            </w:pict>
          </mc:Fallback>
        </mc:AlternateContent>
      </w:r>
    </w:p>
    <w:p w:rsidR="00225776" w:rsidRDefault="00225776" w:rsidP="00225776"/>
    <w:p w:rsidR="00225776" w:rsidRDefault="00225776" w:rsidP="00225776"/>
    <w:p w:rsidR="00225776" w:rsidRDefault="00225776" w:rsidP="00225776"/>
    <w:p w:rsidR="00225776" w:rsidRDefault="00225776" w:rsidP="00225776"/>
    <w:p w:rsidR="00225776" w:rsidRDefault="00225776" w:rsidP="0022577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9888" behindDoc="0" locked="0" layoutInCell="1" allowOverlap="1">
                <wp:simplePos x="0" y="0"/>
                <wp:positionH relativeFrom="column">
                  <wp:posOffset>-26035</wp:posOffset>
                </wp:positionH>
                <wp:positionV relativeFrom="paragraph">
                  <wp:posOffset>40640</wp:posOffset>
                </wp:positionV>
                <wp:extent cx="1971675" cy="800100"/>
                <wp:effectExtent l="0" t="0" r="0" b="0"/>
                <wp:wrapNone/>
                <wp:docPr id="48" name="Zone de text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1675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E0E39" w:rsidRPr="00225776" w:rsidRDefault="00EE0E39" w:rsidP="00225776">
                            <w:pPr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225776">
                              <w:rPr>
                                <w:rFonts w:ascii="Arial" w:hAnsi="Arial" w:cs="Arial"/>
                                <w:color w:val="FF0000"/>
                              </w:rPr>
                              <w:t>Rallonger l'échelle de 60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48" o:spid="_x0000_s1091" type="#_x0000_t202" style="position:absolute;margin-left:-2.05pt;margin-top:3.2pt;width:155.25pt;height:63pt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" filled="f" stroked="f">
                <v:textbox>
                  <w:txbxContent>
                    <w:p w:rsidR="00EE0E39" w:rsidRPr="00225776" w:rsidRDefault="00EE0E39" w:rsidP="00225776">
                      <w:pPr>
                        <w:rPr>
                          <w:rFonts w:ascii="Arial" w:hAnsi="Arial" w:cs="Arial"/>
                          <w:color w:val="FF0000"/>
                        </w:rPr>
                      </w:pPr>
                      <w:r w:rsidRPr="00225776">
                        <w:rPr>
                          <w:rFonts w:ascii="Arial" w:hAnsi="Arial" w:cs="Arial"/>
                          <w:color w:val="FF0000"/>
                        </w:rPr>
                        <w:t>Rallonger l'échelle de 60 cm</w:t>
                      </w:r>
                    </w:p>
                  </w:txbxContent>
                </v:textbox>
              </v:shape>
            </w:pict>
          </mc:Fallback>
        </mc:AlternateContent>
      </w:r>
    </w:p>
    <w:p w:rsidR="00225776" w:rsidRDefault="00225776" w:rsidP="00225776"/>
    <w:p w:rsidR="00225776" w:rsidRDefault="00225776" w:rsidP="00225776"/>
    <w:p w:rsidR="00225776" w:rsidRDefault="00225776" w:rsidP="00225776"/>
    <w:p w:rsidR="00225776" w:rsidRDefault="00225776" w:rsidP="00225776">
      <w:pPr>
        <w:jc w:val="both"/>
      </w:pPr>
    </w:p>
    <w:sectPr w:rsidR="00225776" w:rsidSect="00B34FCA">
      <w:footerReference w:type="default" r:id="rId22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3FB2" w:rsidRDefault="00AB3FB2" w:rsidP="00C43616">
      <w:pPr>
        <w:spacing w:after="0" w:line="240" w:lineRule="auto"/>
      </w:pPr>
      <w:r>
        <w:separator/>
      </w:r>
    </w:p>
  </w:endnote>
  <w:endnote w:type="continuationSeparator" w:id="0">
    <w:p w:rsidR="00AB3FB2" w:rsidRDefault="00AB3FB2" w:rsidP="00C436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altName w:val="Cambria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9777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4A0" w:firstRow="1" w:lastRow="0" w:firstColumn="1" w:lastColumn="0" w:noHBand="0" w:noVBand="1"/>
    </w:tblPr>
    <w:tblGrid>
      <w:gridCol w:w="6091"/>
      <w:gridCol w:w="2126"/>
      <w:gridCol w:w="1560"/>
    </w:tblGrid>
    <w:tr w:rsidR="00EE0E39" w:rsidRPr="003D0FB0" w:rsidTr="00EE0E39">
      <w:trPr>
        <w:cantSplit/>
        <w:trHeight w:val="283"/>
        <w:jc w:val="center"/>
      </w:trPr>
      <w:tc>
        <w:tcPr>
          <w:tcW w:w="8217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>
            <w:rPr>
              <w:rFonts w:ascii="Arial" w:hAnsi="Arial" w:cs="Arial"/>
              <w:sz w:val="20"/>
              <w:szCs w:val="20"/>
            </w:rPr>
            <w:t>BTS </w:t>
          </w:r>
          <w:r w:rsidRPr="003D0FB0">
            <w:rPr>
              <w:rFonts w:ascii="Arial" w:hAnsi="Arial" w:cs="Arial"/>
              <w:sz w:val="20"/>
              <w:szCs w:val="20"/>
            </w:rPr>
            <w:t xml:space="preserve">CONCEPTION et RÉALISATION de CARROSSERIES </w:t>
          </w:r>
          <w:r>
            <w:rPr>
              <w:rFonts w:ascii="Arial" w:hAnsi="Arial" w:cs="Arial"/>
            </w:rPr>
            <w:t>– Éléments de correction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957E6E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Session 20</w:t>
          </w:r>
          <w:r w:rsidR="00957E6E">
            <w:rPr>
              <w:rFonts w:ascii="Arial" w:hAnsi="Arial" w:cs="Arial"/>
              <w:sz w:val="20"/>
              <w:szCs w:val="20"/>
            </w:rPr>
            <w:t>18</w:t>
          </w:r>
        </w:p>
      </w:tc>
    </w:tr>
    <w:tr w:rsidR="00EE0E39" w:rsidRPr="003D0FB0" w:rsidTr="00EE0E39">
      <w:trPr>
        <w:cantSplit/>
        <w:trHeight w:val="302"/>
        <w:jc w:val="center"/>
      </w:trPr>
      <w:tc>
        <w:tcPr>
          <w:tcW w:w="609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autoSpaceDE w:val="0"/>
            <w:autoSpaceDN w:val="0"/>
            <w:adjustRightInd w:val="0"/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Nom de l’épreuve : </w:t>
          </w:r>
          <w:r w:rsidRPr="003D0FB0">
            <w:rPr>
              <w:rFonts w:ascii="Arial" w:hAnsi="Arial" w:cs="Arial"/>
              <w:bCs/>
              <w:sz w:val="20"/>
              <w:szCs w:val="20"/>
            </w:rPr>
            <w:t>Conception préliminaire de produits carrossés</w:t>
          </w:r>
        </w:p>
      </w:tc>
      <w:tc>
        <w:tcPr>
          <w:tcW w:w="2126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Code : CRE4CPC/BIS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5463C4">
          <w:pPr>
            <w:spacing w:before="40" w:after="40"/>
            <w:jc w:val="center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COR 1/</w:t>
          </w:r>
          <w:r>
            <w:rPr>
              <w:rFonts w:ascii="Arial" w:hAnsi="Arial" w:cs="Arial"/>
              <w:sz w:val="20"/>
              <w:szCs w:val="20"/>
            </w:rPr>
            <w:t>7</w:t>
          </w:r>
        </w:p>
      </w:tc>
    </w:tr>
  </w:tbl>
  <w:p w:rsidR="00EE0E39" w:rsidRPr="003D0FB0" w:rsidRDefault="00EE0E39" w:rsidP="003D0FB0">
    <w:pPr>
      <w:pStyle w:val="Pieddepage"/>
      <w:rPr>
        <w:sz w:val="20"/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9777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4A0" w:firstRow="1" w:lastRow="0" w:firstColumn="1" w:lastColumn="0" w:noHBand="0" w:noVBand="1"/>
    </w:tblPr>
    <w:tblGrid>
      <w:gridCol w:w="6091"/>
      <w:gridCol w:w="2126"/>
      <w:gridCol w:w="1560"/>
    </w:tblGrid>
    <w:tr w:rsidR="00EE0E39" w:rsidRPr="003D0FB0" w:rsidTr="00EE0E39">
      <w:trPr>
        <w:cantSplit/>
        <w:trHeight w:val="283"/>
        <w:jc w:val="center"/>
      </w:trPr>
      <w:tc>
        <w:tcPr>
          <w:tcW w:w="8217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>
            <w:rPr>
              <w:rFonts w:ascii="Arial" w:hAnsi="Arial" w:cs="Arial"/>
              <w:sz w:val="20"/>
              <w:szCs w:val="20"/>
            </w:rPr>
            <w:t>BTS </w:t>
          </w:r>
          <w:r w:rsidRPr="003D0FB0">
            <w:rPr>
              <w:rFonts w:ascii="Arial" w:hAnsi="Arial" w:cs="Arial"/>
              <w:sz w:val="20"/>
              <w:szCs w:val="20"/>
            </w:rPr>
            <w:t xml:space="preserve">CONCEPTION et RÉALISATION de CARROSSERIES </w:t>
          </w:r>
          <w:r>
            <w:rPr>
              <w:rFonts w:ascii="Arial" w:hAnsi="Arial" w:cs="Arial"/>
            </w:rPr>
            <w:t>– Éléments de correction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957E6E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Session 20</w:t>
          </w:r>
          <w:r w:rsidR="00957E6E">
            <w:rPr>
              <w:rFonts w:ascii="Arial" w:hAnsi="Arial" w:cs="Arial"/>
              <w:sz w:val="20"/>
              <w:szCs w:val="20"/>
            </w:rPr>
            <w:t>18</w:t>
          </w:r>
        </w:p>
      </w:tc>
    </w:tr>
    <w:tr w:rsidR="00EE0E39" w:rsidRPr="003D0FB0" w:rsidTr="00EE0E39">
      <w:trPr>
        <w:cantSplit/>
        <w:trHeight w:val="302"/>
        <w:jc w:val="center"/>
      </w:trPr>
      <w:tc>
        <w:tcPr>
          <w:tcW w:w="609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autoSpaceDE w:val="0"/>
            <w:autoSpaceDN w:val="0"/>
            <w:adjustRightInd w:val="0"/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Nom de l’épreuve : </w:t>
          </w:r>
          <w:r w:rsidRPr="003D0FB0">
            <w:rPr>
              <w:rFonts w:ascii="Arial" w:hAnsi="Arial" w:cs="Arial"/>
              <w:bCs/>
              <w:sz w:val="20"/>
              <w:szCs w:val="20"/>
            </w:rPr>
            <w:t>Conception préliminaire de produits carrossés</w:t>
          </w:r>
        </w:p>
      </w:tc>
      <w:tc>
        <w:tcPr>
          <w:tcW w:w="2126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Code : CRE4CPC/BIS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957E6E">
          <w:pPr>
            <w:spacing w:before="40" w:after="40"/>
            <w:jc w:val="center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COR </w:t>
          </w:r>
          <w:r w:rsidR="00957E6E">
            <w:rPr>
              <w:rFonts w:ascii="Arial" w:hAnsi="Arial" w:cs="Arial"/>
              <w:sz w:val="20"/>
              <w:szCs w:val="20"/>
            </w:rPr>
            <w:t>2</w:t>
          </w:r>
          <w:r w:rsidRPr="003D0FB0">
            <w:rPr>
              <w:rFonts w:ascii="Arial" w:hAnsi="Arial" w:cs="Arial"/>
              <w:sz w:val="20"/>
              <w:szCs w:val="20"/>
            </w:rPr>
            <w:t>/</w:t>
          </w:r>
          <w:r>
            <w:rPr>
              <w:rFonts w:ascii="Arial" w:hAnsi="Arial" w:cs="Arial"/>
              <w:sz w:val="20"/>
              <w:szCs w:val="20"/>
            </w:rPr>
            <w:t>7</w:t>
          </w:r>
        </w:p>
      </w:tc>
    </w:tr>
  </w:tbl>
  <w:p w:rsidR="00EE0E39" w:rsidRPr="003D0FB0" w:rsidRDefault="00EE0E39" w:rsidP="003D0FB0">
    <w:pPr>
      <w:pStyle w:val="Pieddepage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9777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4A0" w:firstRow="1" w:lastRow="0" w:firstColumn="1" w:lastColumn="0" w:noHBand="0" w:noVBand="1"/>
    </w:tblPr>
    <w:tblGrid>
      <w:gridCol w:w="6091"/>
      <w:gridCol w:w="2126"/>
      <w:gridCol w:w="1560"/>
    </w:tblGrid>
    <w:tr w:rsidR="00957E6E" w:rsidRPr="003D0FB0" w:rsidTr="00EE0E39">
      <w:trPr>
        <w:cantSplit/>
        <w:trHeight w:val="283"/>
        <w:jc w:val="center"/>
      </w:trPr>
      <w:tc>
        <w:tcPr>
          <w:tcW w:w="8217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3D0FB0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>
            <w:rPr>
              <w:rFonts w:ascii="Arial" w:hAnsi="Arial" w:cs="Arial"/>
              <w:sz w:val="20"/>
              <w:szCs w:val="20"/>
            </w:rPr>
            <w:t>BTS </w:t>
          </w:r>
          <w:r w:rsidRPr="003D0FB0">
            <w:rPr>
              <w:rFonts w:ascii="Arial" w:hAnsi="Arial" w:cs="Arial"/>
              <w:sz w:val="20"/>
              <w:szCs w:val="20"/>
            </w:rPr>
            <w:t xml:space="preserve">CONCEPTION et RÉALISATION de CARROSSERIES </w:t>
          </w:r>
          <w:r>
            <w:rPr>
              <w:rFonts w:ascii="Arial" w:hAnsi="Arial" w:cs="Arial"/>
            </w:rPr>
            <w:t>– Éléments de correction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957E6E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Session 20</w:t>
          </w:r>
          <w:r>
            <w:rPr>
              <w:rFonts w:ascii="Arial" w:hAnsi="Arial" w:cs="Arial"/>
              <w:sz w:val="20"/>
              <w:szCs w:val="20"/>
            </w:rPr>
            <w:t>18</w:t>
          </w:r>
        </w:p>
      </w:tc>
    </w:tr>
    <w:tr w:rsidR="00957E6E" w:rsidRPr="003D0FB0" w:rsidTr="00EE0E39">
      <w:trPr>
        <w:cantSplit/>
        <w:trHeight w:val="302"/>
        <w:jc w:val="center"/>
      </w:trPr>
      <w:tc>
        <w:tcPr>
          <w:tcW w:w="609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3D0FB0">
          <w:pPr>
            <w:autoSpaceDE w:val="0"/>
            <w:autoSpaceDN w:val="0"/>
            <w:adjustRightInd w:val="0"/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Nom de l’épreuve : </w:t>
          </w:r>
          <w:r w:rsidRPr="003D0FB0">
            <w:rPr>
              <w:rFonts w:ascii="Arial" w:hAnsi="Arial" w:cs="Arial"/>
              <w:bCs/>
              <w:sz w:val="20"/>
              <w:szCs w:val="20"/>
            </w:rPr>
            <w:t>Conception préliminaire de produits carrossés</w:t>
          </w:r>
        </w:p>
      </w:tc>
      <w:tc>
        <w:tcPr>
          <w:tcW w:w="2126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3D0FB0">
          <w:pPr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Code : CRE4CPC/BIS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957E6E">
          <w:pPr>
            <w:spacing w:before="40" w:after="40"/>
            <w:jc w:val="center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COR </w:t>
          </w:r>
          <w:r>
            <w:rPr>
              <w:rFonts w:ascii="Arial" w:hAnsi="Arial" w:cs="Arial"/>
              <w:sz w:val="20"/>
              <w:szCs w:val="20"/>
            </w:rPr>
            <w:t>3</w:t>
          </w:r>
          <w:r w:rsidRPr="003D0FB0">
            <w:rPr>
              <w:rFonts w:ascii="Arial" w:hAnsi="Arial" w:cs="Arial"/>
              <w:sz w:val="20"/>
              <w:szCs w:val="20"/>
            </w:rPr>
            <w:t>/</w:t>
          </w:r>
          <w:r>
            <w:rPr>
              <w:rFonts w:ascii="Arial" w:hAnsi="Arial" w:cs="Arial"/>
              <w:sz w:val="20"/>
              <w:szCs w:val="20"/>
            </w:rPr>
            <w:t>7</w:t>
          </w:r>
        </w:p>
      </w:tc>
    </w:tr>
  </w:tbl>
  <w:p w:rsidR="00957E6E" w:rsidRPr="003D0FB0" w:rsidRDefault="00957E6E" w:rsidP="003D0FB0">
    <w:pPr>
      <w:pStyle w:val="Pieddepage"/>
      <w:rPr>
        <w:sz w:val="20"/>
        <w:szCs w:val="20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9777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4A0" w:firstRow="1" w:lastRow="0" w:firstColumn="1" w:lastColumn="0" w:noHBand="0" w:noVBand="1"/>
    </w:tblPr>
    <w:tblGrid>
      <w:gridCol w:w="6091"/>
      <w:gridCol w:w="2126"/>
      <w:gridCol w:w="1560"/>
    </w:tblGrid>
    <w:tr w:rsidR="00957E6E" w:rsidRPr="003D0FB0" w:rsidTr="00EE0E39">
      <w:trPr>
        <w:cantSplit/>
        <w:trHeight w:val="283"/>
        <w:jc w:val="center"/>
      </w:trPr>
      <w:tc>
        <w:tcPr>
          <w:tcW w:w="8217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3D0FB0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>
            <w:rPr>
              <w:rFonts w:ascii="Arial" w:hAnsi="Arial" w:cs="Arial"/>
              <w:sz w:val="20"/>
              <w:szCs w:val="20"/>
            </w:rPr>
            <w:t>BTS </w:t>
          </w:r>
          <w:r w:rsidRPr="003D0FB0">
            <w:rPr>
              <w:rFonts w:ascii="Arial" w:hAnsi="Arial" w:cs="Arial"/>
              <w:sz w:val="20"/>
              <w:szCs w:val="20"/>
            </w:rPr>
            <w:t xml:space="preserve">CONCEPTION et RÉALISATION de CARROSSERIES </w:t>
          </w:r>
          <w:r>
            <w:rPr>
              <w:rFonts w:ascii="Arial" w:hAnsi="Arial" w:cs="Arial"/>
            </w:rPr>
            <w:t>– Éléments de correction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957E6E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Session 20</w:t>
          </w:r>
          <w:r>
            <w:rPr>
              <w:rFonts w:ascii="Arial" w:hAnsi="Arial" w:cs="Arial"/>
              <w:sz w:val="20"/>
              <w:szCs w:val="20"/>
            </w:rPr>
            <w:t>18</w:t>
          </w:r>
        </w:p>
      </w:tc>
    </w:tr>
    <w:tr w:rsidR="00957E6E" w:rsidRPr="003D0FB0" w:rsidTr="00EE0E39">
      <w:trPr>
        <w:cantSplit/>
        <w:trHeight w:val="302"/>
        <w:jc w:val="center"/>
      </w:trPr>
      <w:tc>
        <w:tcPr>
          <w:tcW w:w="609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3D0FB0">
          <w:pPr>
            <w:autoSpaceDE w:val="0"/>
            <w:autoSpaceDN w:val="0"/>
            <w:adjustRightInd w:val="0"/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Nom de l’épreuve : </w:t>
          </w:r>
          <w:r w:rsidRPr="003D0FB0">
            <w:rPr>
              <w:rFonts w:ascii="Arial" w:hAnsi="Arial" w:cs="Arial"/>
              <w:bCs/>
              <w:sz w:val="20"/>
              <w:szCs w:val="20"/>
            </w:rPr>
            <w:t>Conception préliminaire de produits carrossés</w:t>
          </w:r>
        </w:p>
      </w:tc>
      <w:tc>
        <w:tcPr>
          <w:tcW w:w="2126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3D0FB0">
          <w:pPr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Code : CRE4CPC/BIS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957E6E" w:rsidRPr="003D0FB0" w:rsidRDefault="00957E6E" w:rsidP="00957E6E">
          <w:pPr>
            <w:spacing w:before="40" w:after="40"/>
            <w:jc w:val="center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COR </w:t>
          </w:r>
          <w:r>
            <w:rPr>
              <w:rFonts w:ascii="Arial" w:hAnsi="Arial" w:cs="Arial"/>
              <w:sz w:val="20"/>
              <w:szCs w:val="20"/>
            </w:rPr>
            <w:t>4</w:t>
          </w:r>
          <w:r w:rsidRPr="003D0FB0">
            <w:rPr>
              <w:rFonts w:ascii="Arial" w:hAnsi="Arial" w:cs="Arial"/>
              <w:sz w:val="20"/>
              <w:szCs w:val="20"/>
            </w:rPr>
            <w:t>/</w:t>
          </w:r>
          <w:r>
            <w:rPr>
              <w:rFonts w:ascii="Arial" w:hAnsi="Arial" w:cs="Arial"/>
              <w:sz w:val="20"/>
              <w:szCs w:val="20"/>
            </w:rPr>
            <w:t>7</w:t>
          </w:r>
        </w:p>
      </w:tc>
    </w:tr>
  </w:tbl>
  <w:p w:rsidR="00957E6E" w:rsidRPr="003D0FB0" w:rsidRDefault="00957E6E" w:rsidP="003D0FB0">
    <w:pPr>
      <w:pStyle w:val="Pieddepage"/>
      <w:rPr>
        <w:sz w:val="20"/>
        <w:szCs w:val="20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9777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4A0" w:firstRow="1" w:lastRow="0" w:firstColumn="1" w:lastColumn="0" w:noHBand="0" w:noVBand="1"/>
    </w:tblPr>
    <w:tblGrid>
      <w:gridCol w:w="6091"/>
      <w:gridCol w:w="2126"/>
      <w:gridCol w:w="1560"/>
    </w:tblGrid>
    <w:tr w:rsidR="00EE0E39" w:rsidRPr="003D0FB0" w:rsidTr="00EE0E39">
      <w:trPr>
        <w:cantSplit/>
        <w:trHeight w:val="283"/>
        <w:jc w:val="center"/>
      </w:trPr>
      <w:tc>
        <w:tcPr>
          <w:tcW w:w="8217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>
            <w:rPr>
              <w:rFonts w:ascii="Arial" w:hAnsi="Arial" w:cs="Arial"/>
              <w:sz w:val="20"/>
              <w:szCs w:val="20"/>
            </w:rPr>
            <w:t>BTS </w:t>
          </w:r>
          <w:r w:rsidRPr="003D0FB0">
            <w:rPr>
              <w:rFonts w:ascii="Arial" w:hAnsi="Arial" w:cs="Arial"/>
              <w:sz w:val="20"/>
              <w:szCs w:val="20"/>
            </w:rPr>
            <w:t xml:space="preserve">CONCEPTION et RÉALISATION de CARROSSERIES </w:t>
          </w:r>
          <w:r>
            <w:rPr>
              <w:rFonts w:ascii="Arial" w:hAnsi="Arial" w:cs="Arial"/>
            </w:rPr>
            <w:t>– Éléments de correction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957E6E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Session 20</w:t>
          </w:r>
          <w:r w:rsidR="00957E6E">
            <w:rPr>
              <w:rFonts w:ascii="Arial" w:hAnsi="Arial" w:cs="Arial"/>
              <w:sz w:val="20"/>
              <w:szCs w:val="20"/>
            </w:rPr>
            <w:t>18</w:t>
          </w:r>
        </w:p>
      </w:tc>
    </w:tr>
    <w:tr w:rsidR="00EE0E39" w:rsidRPr="003D0FB0" w:rsidTr="00EE0E39">
      <w:trPr>
        <w:cantSplit/>
        <w:trHeight w:val="302"/>
        <w:jc w:val="center"/>
      </w:trPr>
      <w:tc>
        <w:tcPr>
          <w:tcW w:w="609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autoSpaceDE w:val="0"/>
            <w:autoSpaceDN w:val="0"/>
            <w:adjustRightInd w:val="0"/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Nom de l’épreuve : </w:t>
          </w:r>
          <w:r w:rsidRPr="003D0FB0">
            <w:rPr>
              <w:rFonts w:ascii="Arial" w:hAnsi="Arial" w:cs="Arial"/>
              <w:bCs/>
              <w:sz w:val="20"/>
              <w:szCs w:val="20"/>
            </w:rPr>
            <w:t>Conception préliminaire de produits carrossés</w:t>
          </w:r>
        </w:p>
      </w:tc>
      <w:tc>
        <w:tcPr>
          <w:tcW w:w="2126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Code : CRE4CPC/BIS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5463C4">
          <w:pPr>
            <w:spacing w:before="40" w:after="40"/>
            <w:jc w:val="center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COR </w:t>
          </w:r>
          <w:r>
            <w:rPr>
              <w:rFonts w:ascii="Arial" w:hAnsi="Arial" w:cs="Arial"/>
              <w:sz w:val="20"/>
              <w:szCs w:val="20"/>
            </w:rPr>
            <w:t>5</w:t>
          </w:r>
          <w:r w:rsidRPr="003D0FB0">
            <w:rPr>
              <w:rFonts w:ascii="Arial" w:hAnsi="Arial" w:cs="Arial"/>
              <w:sz w:val="20"/>
              <w:szCs w:val="20"/>
            </w:rPr>
            <w:t>/</w:t>
          </w:r>
          <w:r>
            <w:rPr>
              <w:rFonts w:ascii="Arial" w:hAnsi="Arial" w:cs="Arial"/>
              <w:sz w:val="20"/>
              <w:szCs w:val="20"/>
            </w:rPr>
            <w:t>7</w:t>
          </w:r>
        </w:p>
      </w:tc>
    </w:tr>
  </w:tbl>
  <w:p w:rsidR="00EE0E39" w:rsidRPr="003D0FB0" w:rsidRDefault="00EE0E39" w:rsidP="003D0FB0">
    <w:pPr>
      <w:pStyle w:val="Pieddepage"/>
      <w:rPr>
        <w:sz w:val="20"/>
        <w:szCs w:val="20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9777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4A0" w:firstRow="1" w:lastRow="0" w:firstColumn="1" w:lastColumn="0" w:noHBand="0" w:noVBand="1"/>
    </w:tblPr>
    <w:tblGrid>
      <w:gridCol w:w="6091"/>
      <w:gridCol w:w="2126"/>
      <w:gridCol w:w="1560"/>
    </w:tblGrid>
    <w:tr w:rsidR="00EE0E39" w:rsidRPr="003D0FB0" w:rsidTr="00EE0E39">
      <w:trPr>
        <w:cantSplit/>
        <w:trHeight w:val="283"/>
        <w:jc w:val="center"/>
      </w:trPr>
      <w:tc>
        <w:tcPr>
          <w:tcW w:w="8217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>
            <w:rPr>
              <w:rFonts w:ascii="Arial" w:hAnsi="Arial" w:cs="Arial"/>
              <w:sz w:val="20"/>
              <w:szCs w:val="20"/>
            </w:rPr>
            <w:t>BTS </w:t>
          </w:r>
          <w:r w:rsidRPr="003D0FB0">
            <w:rPr>
              <w:rFonts w:ascii="Arial" w:hAnsi="Arial" w:cs="Arial"/>
              <w:sz w:val="20"/>
              <w:szCs w:val="20"/>
            </w:rPr>
            <w:t xml:space="preserve">CONCEPTION et RÉALISATION de CARROSSERIES </w:t>
          </w:r>
          <w:r>
            <w:rPr>
              <w:rFonts w:ascii="Arial" w:hAnsi="Arial" w:cs="Arial"/>
            </w:rPr>
            <w:t>– Éléments de correction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957E6E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Session 20</w:t>
          </w:r>
          <w:r w:rsidR="00957E6E">
            <w:rPr>
              <w:rFonts w:ascii="Arial" w:hAnsi="Arial" w:cs="Arial"/>
              <w:sz w:val="20"/>
              <w:szCs w:val="20"/>
            </w:rPr>
            <w:t>18</w:t>
          </w:r>
        </w:p>
      </w:tc>
    </w:tr>
    <w:tr w:rsidR="00EE0E39" w:rsidRPr="003D0FB0" w:rsidTr="00EE0E39">
      <w:trPr>
        <w:cantSplit/>
        <w:trHeight w:val="302"/>
        <w:jc w:val="center"/>
      </w:trPr>
      <w:tc>
        <w:tcPr>
          <w:tcW w:w="609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autoSpaceDE w:val="0"/>
            <w:autoSpaceDN w:val="0"/>
            <w:adjustRightInd w:val="0"/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Nom de l’épreuve : </w:t>
          </w:r>
          <w:r w:rsidRPr="003D0FB0">
            <w:rPr>
              <w:rFonts w:ascii="Arial" w:hAnsi="Arial" w:cs="Arial"/>
              <w:bCs/>
              <w:sz w:val="20"/>
              <w:szCs w:val="20"/>
            </w:rPr>
            <w:t>Conception préliminaire de produits carrossés</w:t>
          </w:r>
        </w:p>
      </w:tc>
      <w:tc>
        <w:tcPr>
          <w:tcW w:w="2126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Code : CRE4CPC/BIS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5463C4">
          <w:pPr>
            <w:spacing w:before="40" w:after="40"/>
            <w:jc w:val="center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COR </w:t>
          </w:r>
          <w:r>
            <w:rPr>
              <w:rFonts w:ascii="Arial" w:hAnsi="Arial" w:cs="Arial"/>
              <w:sz w:val="20"/>
              <w:szCs w:val="20"/>
            </w:rPr>
            <w:t>6</w:t>
          </w:r>
          <w:r w:rsidRPr="003D0FB0">
            <w:rPr>
              <w:rFonts w:ascii="Arial" w:hAnsi="Arial" w:cs="Arial"/>
              <w:sz w:val="20"/>
              <w:szCs w:val="20"/>
            </w:rPr>
            <w:t>/</w:t>
          </w:r>
          <w:r>
            <w:rPr>
              <w:rFonts w:ascii="Arial" w:hAnsi="Arial" w:cs="Arial"/>
              <w:sz w:val="20"/>
              <w:szCs w:val="20"/>
            </w:rPr>
            <w:t>7</w:t>
          </w:r>
        </w:p>
      </w:tc>
    </w:tr>
  </w:tbl>
  <w:p w:rsidR="00EE0E39" w:rsidRPr="003D0FB0" w:rsidRDefault="00EE0E39" w:rsidP="003D0FB0">
    <w:pPr>
      <w:pStyle w:val="Pieddepage"/>
      <w:rPr>
        <w:sz w:val="20"/>
        <w:szCs w:val="20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9777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4A0" w:firstRow="1" w:lastRow="0" w:firstColumn="1" w:lastColumn="0" w:noHBand="0" w:noVBand="1"/>
    </w:tblPr>
    <w:tblGrid>
      <w:gridCol w:w="6091"/>
      <w:gridCol w:w="2126"/>
      <w:gridCol w:w="1560"/>
    </w:tblGrid>
    <w:tr w:rsidR="00EE0E39" w:rsidRPr="003D0FB0" w:rsidTr="00EE0E39">
      <w:trPr>
        <w:cantSplit/>
        <w:trHeight w:val="283"/>
        <w:jc w:val="center"/>
      </w:trPr>
      <w:tc>
        <w:tcPr>
          <w:tcW w:w="8217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>
            <w:rPr>
              <w:rFonts w:ascii="Arial" w:hAnsi="Arial" w:cs="Arial"/>
              <w:sz w:val="20"/>
              <w:szCs w:val="20"/>
            </w:rPr>
            <w:t>BTS </w:t>
          </w:r>
          <w:r w:rsidRPr="003D0FB0">
            <w:rPr>
              <w:rFonts w:ascii="Arial" w:hAnsi="Arial" w:cs="Arial"/>
              <w:sz w:val="20"/>
              <w:szCs w:val="20"/>
            </w:rPr>
            <w:t xml:space="preserve">CONCEPTION et RÉALISATION de CARROSSERIES </w:t>
          </w:r>
          <w:r>
            <w:rPr>
              <w:rFonts w:ascii="Arial" w:hAnsi="Arial" w:cs="Arial"/>
            </w:rPr>
            <w:t>– Éléments de correction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957E6E">
          <w:pPr>
            <w:pStyle w:val="En-tte"/>
            <w:tabs>
              <w:tab w:val="left" w:pos="708"/>
            </w:tabs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Session 20</w:t>
          </w:r>
          <w:r w:rsidR="00957E6E">
            <w:rPr>
              <w:rFonts w:ascii="Arial" w:hAnsi="Arial" w:cs="Arial"/>
              <w:sz w:val="20"/>
              <w:szCs w:val="20"/>
            </w:rPr>
            <w:t>18</w:t>
          </w:r>
        </w:p>
      </w:tc>
    </w:tr>
    <w:tr w:rsidR="00EE0E39" w:rsidRPr="003D0FB0" w:rsidTr="00EE0E39">
      <w:trPr>
        <w:cantSplit/>
        <w:trHeight w:val="302"/>
        <w:jc w:val="center"/>
      </w:trPr>
      <w:tc>
        <w:tcPr>
          <w:tcW w:w="609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autoSpaceDE w:val="0"/>
            <w:autoSpaceDN w:val="0"/>
            <w:adjustRightInd w:val="0"/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Nom de l’épreuve : </w:t>
          </w:r>
          <w:r w:rsidRPr="003D0FB0">
            <w:rPr>
              <w:rFonts w:ascii="Arial" w:hAnsi="Arial" w:cs="Arial"/>
              <w:bCs/>
              <w:sz w:val="20"/>
              <w:szCs w:val="20"/>
            </w:rPr>
            <w:t>Conception préliminaire de produits carrossés</w:t>
          </w:r>
        </w:p>
      </w:tc>
      <w:tc>
        <w:tcPr>
          <w:tcW w:w="2126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3D0FB0">
          <w:pPr>
            <w:spacing w:before="40" w:after="40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>Code : CRE4CPC/BIS</w:t>
          </w:r>
        </w:p>
      </w:tc>
      <w:tc>
        <w:tcPr>
          <w:tcW w:w="156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hideMark/>
        </w:tcPr>
        <w:p w:rsidR="00EE0E39" w:rsidRPr="003D0FB0" w:rsidRDefault="00EE0E39" w:rsidP="005463C4">
          <w:pPr>
            <w:spacing w:before="40" w:after="40"/>
            <w:jc w:val="center"/>
            <w:rPr>
              <w:rFonts w:ascii="Arial" w:hAnsi="Arial" w:cs="Arial"/>
              <w:sz w:val="20"/>
              <w:szCs w:val="20"/>
            </w:rPr>
          </w:pPr>
          <w:r w:rsidRPr="003D0FB0">
            <w:rPr>
              <w:rFonts w:ascii="Arial" w:hAnsi="Arial" w:cs="Arial"/>
              <w:sz w:val="20"/>
              <w:szCs w:val="20"/>
            </w:rPr>
            <w:t xml:space="preserve">COR </w:t>
          </w:r>
          <w:r>
            <w:rPr>
              <w:rFonts w:ascii="Arial" w:hAnsi="Arial" w:cs="Arial"/>
              <w:sz w:val="20"/>
              <w:szCs w:val="20"/>
            </w:rPr>
            <w:t>7</w:t>
          </w:r>
          <w:r w:rsidRPr="003D0FB0">
            <w:rPr>
              <w:rFonts w:ascii="Arial" w:hAnsi="Arial" w:cs="Arial"/>
              <w:sz w:val="20"/>
              <w:szCs w:val="20"/>
            </w:rPr>
            <w:t>/</w:t>
          </w:r>
          <w:r>
            <w:rPr>
              <w:rFonts w:ascii="Arial" w:hAnsi="Arial" w:cs="Arial"/>
              <w:sz w:val="20"/>
              <w:szCs w:val="20"/>
            </w:rPr>
            <w:t>7</w:t>
          </w:r>
        </w:p>
      </w:tc>
    </w:tr>
  </w:tbl>
  <w:p w:rsidR="00EE0E39" w:rsidRPr="003D0FB0" w:rsidRDefault="00EE0E39" w:rsidP="003D0FB0">
    <w:pPr>
      <w:pStyle w:val="Pieddepage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3FB2" w:rsidRDefault="00AB3FB2" w:rsidP="00C43616">
      <w:pPr>
        <w:spacing w:after="0" w:line="240" w:lineRule="auto"/>
      </w:pPr>
      <w:r>
        <w:separator/>
      </w:r>
    </w:p>
  </w:footnote>
  <w:footnote w:type="continuationSeparator" w:id="0">
    <w:p w:rsidR="00AB3FB2" w:rsidRDefault="00AB3FB2" w:rsidP="00C436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31703D4"/>
    <w:multiLevelType w:val="hybridMultilevel"/>
    <w:tmpl w:val="FF76DBB4"/>
    <w:lvl w:ilvl="0" w:tplc="58345E9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46FB5BEE"/>
    <w:multiLevelType w:val="hybridMultilevel"/>
    <w:tmpl w:val="3B86E3E6"/>
    <w:lvl w:ilvl="0" w:tplc="97529784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98" w:hanging="360"/>
      </w:pPr>
    </w:lvl>
    <w:lvl w:ilvl="2" w:tplc="040C001B" w:tentative="1">
      <w:start w:val="1"/>
      <w:numFmt w:val="lowerRoman"/>
      <w:lvlText w:val="%3."/>
      <w:lvlJc w:val="right"/>
      <w:pPr>
        <w:ind w:left="3218" w:hanging="180"/>
      </w:pPr>
    </w:lvl>
    <w:lvl w:ilvl="3" w:tplc="040C000F" w:tentative="1">
      <w:start w:val="1"/>
      <w:numFmt w:val="decimal"/>
      <w:lvlText w:val="%4."/>
      <w:lvlJc w:val="left"/>
      <w:pPr>
        <w:ind w:left="3938" w:hanging="360"/>
      </w:pPr>
    </w:lvl>
    <w:lvl w:ilvl="4" w:tplc="040C0019" w:tentative="1">
      <w:start w:val="1"/>
      <w:numFmt w:val="lowerLetter"/>
      <w:lvlText w:val="%5."/>
      <w:lvlJc w:val="left"/>
      <w:pPr>
        <w:ind w:left="4658" w:hanging="360"/>
      </w:pPr>
    </w:lvl>
    <w:lvl w:ilvl="5" w:tplc="040C001B" w:tentative="1">
      <w:start w:val="1"/>
      <w:numFmt w:val="lowerRoman"/>
      <w:lvlText w:val="%6."/>
      <w:lvlJc w:val="right"/>
      <w:pPr>
        <w:ind w:left="5378" w:hanging="180"/>
      </w:pPr>
    </w:lvl>
    <w:lvl w:ilvl="6" w:tplc="040C000F" w:tentative="1">
      <w:start w:val="1"/>
      <w:numFmt w:val="decimal"/>
      <w:lvlText w:val="%7."/>
      <w:lvlJc w:val="left"/>
      <w:pPr>
        <w:ind w:left="6098" w:hanging="360"/>
      </w:pPr>
    </w:lvl>
    <w:lvl w:ilvl="7" w:tplc="040C0019" w:tentative="1">
      <w:start w:val="1"/>
      <w:numFmt w:val="lowerLetter"/>
      <w:lvlText w:val="%8."/>
      <w:lvlJc w:val="left"/>
      <w:pPr>
        <w:ind w:left="6818" w:hanging="360"/>
      </w:pPr>
    </w:lvl>
    <w:lvl w:ilvl="8" w:tplc="040C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" w15:restartNumberingAfterBreak="0">
    <w:nsid w:val="66E76E24"/>
    <w:multiLevelType w:val="hybridMultilevel"/>
    <w:tmpl w:val="617AE036"/>
    <w:lvl w:ilvl="0" w:tplc="CC80DFC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7DD7787A"/>
    <w:multiLevelType w:val="hybridMultilevel"/>
    <w:tmpl w:val="9582030C"/>
    <w:lvl w:ilvl="0" w:tplc="73B4215E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96" w:hanging="360"/>
      </w:pPr>
    </w:lvl>
    <w:lvl w:ilvl="2" w:tplc="040C001B" w:tentative="1">
      <w:start w:val="1"/>
      <w:numFmt w:val="lowerRoman"/>
      <w:lvlText w:val="%3."/>
      <w:lvlJc w:val="right"/>
      <w:pPr>
        <w:ind w:left="3216" w:hanging="180"/>
      </w:pPr>
    </w:lvl>
    <w:lvl w:ilvl="3" w:tplc="040C000F" w:tentative="1">
      <w:start w:val="1"/>
      <w:numFmt w:val="decimal"/>
      <w:lvlText w:val="%4."/>
      <w:lvlJc w:val="left"/>
      <w:pPr>
        <w:ind w:left="3936" w:hanging="360"/>
      </w:pPr>
    </w:lvl>
    <w:lvl w:ilvl="4" w:tplc="040C0019" w:tentative="1">
      <w:start w:val="1"/>
      <w:numFmt w:val="lowerLetter"/>
      <w:lvlText w:val="%5."/>
      <w:lvlJc w:val="left"/>
      <w:pPr>
        <w:ind w:left="4656" w:hanging="360"/>
      </w:pPr>
    </w:lvl>
    <w:lvl w:ilvl="5" w:tplc="040C001B" w:tentative="1">
      <w:start w:val="1"/>
      <w:numFmt w:val="lowerRoman"/>
      <w:lvlText w:val="%6."/>
      <w:lvlJc w:val="right"/>
      <w:pPr>
        <w:ind w:left="5376" w:hanging="180"/>
      </w:pPr>
    </w:lvl>
    <w:lvl w:ilvl="6" w:tplc="040C000F" w:tentative="1">
      <w:start w:val="1"/>
      <w:numFmt w:val="decimal"/>
      <w:lvlText w:val="%7."/>
      <w:lvlJc w:val="left"/>
      <w:pPr>
        <w:ind w:left="6096" w:hanging="360"/>
      </w:pPr>
    </w:lvl>
    <w:lvl w:ilvl="7" w:tplc="040C0019" w:tentative="1">
      <w:start w:val="1"/>
      <w:numFmt w:val="lowerLetter"/>
      <w:lvlText w:val="%8."/>
      <w:lvlJc w:val="left"/>
      <w:pPr>
        <w:ind w:left="6816" w:hanging="360"/>
      </w:pPr>
    </w:lvl>
    <w:lvl w:ilvl="8" w:tplc="040C001B" w:tentative="1">
      <w:start w:val="1"/>
      <w:numFmt w:val="lowerRoman"/>
      <w:lvlText w:val="%9."/>
      <w:lvlJc w:val="right"/>
      <w:pPr>
        <w:ind w:left="7536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proofState w:spelling="clean" w:grammar="clean"/>
  <w:defaultTabStop w:val="708"/>
  <w:hyphenationZone w:val="425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30ED"/>
    <w:rsid w:val="000026EB"/>
    <w:rsid w:val="00026700"/>
    <w:rsid w:val="00036205"/>
    <w:rsid w:val="00044DA6"/>
    <w:rsid w:val="00044F79"/>
    <w:rsid w:val="00050AF1"/>
    <w:rsid w:val="0007139B"/>
    <w:rsid w:val="0007245B"/>
    <w:rsid w:val="000761A0"/>
    <w:rsid w:val="0008748E"/>
    <w:rsid w:val="000C5691"/>
    <w:rsid w:val="00113A5A"/>
    <w:rsid w:val="00115E0B"/>
    <w:rsid w:val="0012769F"/>
    <w:rsid w:val="00140FA2"/>
    <w:rsid w:val="00150F08"/>
    <w:rsid w:val="00151A34"/>
    <w:rsid w:val="00162405"/>
    <w:rsid w:val="00175D08"/>
    <w:rsid w:val="00183292"/>
    <w:rsid w:val="001B11CA"/>
    <w:rsid w:val="001B4A94"/>
    <w:rsid w:val="001C5EF8"/>
    <w:rsid w:val="001D08BA"/>
    <w:rsid w:val="001E3BEF"/>
    <w:rsid w:val="001E6130"/>
    <w:rsid w:val="001F3B63"/>
    <w:rsid w:val="0020201D"/>
    <w:rsid w:val="00216254"/>
    <w:rsid w:val="0022326F"/>
    <w:rsid w:val="00225776"/>
    <w:rsid w:val="00225F3A"/>
    <w:rsid w:val="002373AF"/>
    <w:rsid w:val="00250B45"/>
    <w:rsid w:val="00255E17"/>
    <w:rsid w:val="00276D2B"/>
    <w:rsid w:val="0029257A"/>
    <w:rsid w:val="00294BE2"/>
    <w:rsid w:val="002A133C"/>
    <w:rsid w:val="002A7C6D"/>
    <w:rsid w:val="002B2213"/>
    <w:rsid w:val="002E5BCF"/>
    <w:rsid w:val="002F31DA"/>
    <w:rsid w:val="002F6A31"/>
    <w:rsid w:val="00316F7E"/>
    <w:rsid w:val="00325A73"/>
    <w:rsid w:val="00326DB3"/>
    <w:rsid w:val="00330900"/>
    <w:rsid w:val="00330D4A"/>
    <w:rsid w:val="00333014"/>
    <w:rsid w:val="00335360"/>
    <w:rsid w:val="0035689D"/>
    <w:rsid w:val="00370F3D"/>
    <w:rsid w:val="00371BAE"/>
    <w:rsid w:val="0038647F"/>
    <w:rsid w:val="00397351"/>
    <w:rsid w:val="003B409B"/>
    <w:rsid w:val="003C7500"/>
    <w:rsid w:val="003D0FB0"/>
    <w:rsid w:val="003D22EE"/>
    <w:rsid w:val="003D68E1"/>
    <w:rsid w:val="003E0AA5"/>
    <w:rsid w:val="003F10B1"/>
    <w:rsid w:val="003F5672"/>
    <w:rsid w:val="00400D69"/>
    <w:rsid w:val="00404926"/>
    <w:rsid w:val="00404E3F"/>
    <w:rsid w:val="0040781B"/>
    <w:rsid w:val="00415054"/>
    <w:rsid w:val="00432F83"/>
    <w:rsid w:val="00442F6F"/>
    <w:rsid w:val="00455914"/>
    <w:rsid w:val="00465C0B"/>
    <w:rsid w:val="004A6786"/>
    <w:rsid w:val="004B5411"/>
    <w:rsid w:val="004D2992"/>
    <w:rsid w:val="004F7261"/>
    <w:rsid w:val="00527F97"/>
    <w:rsid w:val="005425D9"/>
    <w:rsid w:val="005463C4"/>
    <w:rsid w:val="00557C8C"/>
    <w:rsid w:val="00571B8A"/>
    <w:rsid w:val="005A0D7A"/>
    <w:rsid w:val="005A4FE9"/>
    <w:rsid w:val="005B2E1B"/>
    <w:rsid w:val="005B6FEE"/>
    <w:rsid w:val="005B7920"/>
    <w:rsid w:val="005C0C0F"/>
    <w:rsid w:val="005C11BE"/>
    <w:rsid w:val="005D7490"/>
    <w:rsid w:val="005F1215"/>
    <w:rsid w:val="005F463F"/>
    <w:rsid w:val="005F63AD"/>
    <w:rsid w:val="005F7526"/>
    <w:rsid w:val="00610B23"/>
    <w:rsid w:val="00621724"/>
    <w:rsid w:val="00634130"/>
    <w:rsid w:val="0067433E"/>
    <w:rsid w:val="00674AF0"/>
    <w:rsid w:val="00680AB2"/>
    <w:rsid w:val="00695876"/>
    <w:rsid w:val="00696C3B"/>
    <w:rsid w:val="006B54F1"/>
    <w:rsid w:val="006D3123"/>
    <w:rsid w:val="006E2734"/>
    <w:rsid w:val="00705B27"/>
    <w:rsid w:val="00724C33"/>
    <w:rsid w:val="00726E69"/>
    <w:rsid w:val="00737A45"/>
    <w:rsid w:val="007409E9"/>
    <w:rsid w:val="00741C26"/>
    <w:rsid w:val="00742A64"/>
    <w:rsid w:val="00743E8A"/>
    <w:rsid w:val="00744A67"/>
    <w:rsid w:val="0076366C"/>
    <w:rsid w:val="0077060F"/>
    <w:rsid w:val="00774D98"/>
    <w:rsid w:val="00783D80"/>
    <w:rsid w:val="007A13E1"/>
    <w:rsid w:val="007A174B"/>
    <w:rsid w:val="007D1372"/>
    <w:rsid w:val="007D722F"/>
    <w:rsid w:val="007E1797"/>
    <w:rsid w:val="007E5341"/>
    <w:rsid w:val="007E699E"/>
    <w:rsid w:val="0083458D"/>
    <w:rsid w:val="00835B8B"/>
    <w:rsid w:val="00844DCF"/>
    <w:rsid w:val="008515AA"/>
    <w:rsid w:val="00862D23"/>
    <w:rsid w:val="00875FCD"/>
    <w:rsid w:val="00882516"/>
    <w:rsid w:val="008974C2"/>
    <w:rsid w:val="008B4ACD"/>
    <w:rsid w:val="008C2383"/>
    <w:rsid w:val="008C60AC"/>
    <w:rsid w:val="008E012D"/>
    <w:rsid w:val="008E1DA0"/>
    <w:rsid w:val="008E5637"/>
    <w:rsid w:val="00925C75"/>
    <w:rsid w:val="0093715C"/>
    <w:rsid w:val="00940F07"/>
    <w:rsid w:val="00954298"/>
    <w:rsid w:val="00957E6E"/>
    <w:rsid w:val="00972E3D"/>
    <w:rsid w:val="009931A7"/>
    <w:rsid w:val="009B38FB"/>
    <w:rsid w:val="009C4FB6"/>
    <w:rsid w:val="009C5F3A"/>
    <w:rsid w:val="009C7940"/>
    <w:rsid w:val="009E1140"/>
    <w:rsid w:val="009E23D4"/>
    <w:rsid w:val="009E4AA5"/>
    <w:rsid w:val="00A00836"/>
    <w:rsid w:val="00A2009B"/>
    <w:rsid w:val="00A44717"/>
    <w:rsid w:val="00A64211"/>
    <w:rsid w:val="00A900C5"/>
    <w:rsid w:val="00A91D9E"/>
    <w:rsid w:val="00A9595A"/>
    <w:rsid w:val="00A97A10"/>
    <w:rsid w:val="00AB3FB2"/>
    <w:rsid w:val="00AC4287"/>
    <w:rsid w:val="00AD2220"/>
    <w:rsid w:val="00AE406B"/>
    <w:rsid w:val="00AF00CC"/>
    <w:rsid w:val="00B0241C"/>
    <w:rsid w:val="00B06022"/>
    <w:rsid w:val="00B237CD"/>
    <w:rsid w:val="00B34FCA"/>
    <w:rsid w:val="00B84B90"/>
    <w:rsid w:val="00B877DD"/>
    <w:rsid w:val="00BA39DF"/>
    <w:rsid w:val="00BA44ED"/>
    <w:rsid w:val="00BA5903"/>
    <w:rsid w:val="00BC2EDC"/>
    <w:rsid w:val="00BD1438"/>
    <w:rsid w:val="00BE69CF"/>
    <w:rsid w:val="00BF3E56"/>
    <w:rsid w:val="00C008AC"/>
    <w:rsid w:val="00C04D7E"/>
    <w:rsid w:val="00C208A3"/>
    <w:rsid w:val="00C27B93"/>
    <w:rsid w:val="00C33087"/>
    <w:rsid w:val="00C43616"/>
    <w:rsid w:val="00C51304"/>
    <w:rsid w:val="00C61E06"/>
    <w:rsid w:val="00C72A4C"/>
    <w:rsid w:val="00CA30FF"/>
    <w:rsid w:val="00CA3656"/>
    <w:rsid w:val="00CC69BE"/>
    <w:rsid w:val="00CD29C8"/>
    <w:rsid w:val="00CD6636"/>
    <w:rsid w:val="00CE0CD1"/>
    <w:rsid w:val="00D07B0D"/>
    <w:rsid w:val="00D2179E"/>
    <w:rsid w:val="00D641EF"/>
    <w:rsid w:val="00D666E9"/>
    <w:rsid w:val="00D704E0"/>
    <w:rsid w:val="00D90743"/>
    <w:rsid w:val="00DA148E"/>
    <w:rsid w:val="00DC1739"/>
    <w:rsid w:val="00DC6CB6"/>
    <w:rsid w:val="00DD154B"/>
    <w:rsid w:val="00DD19EE"/>
    <w:rsid w:val="00DD2520"/>
    <w:rsid w:val="00DD6AD5"/>
    <w:rsid w:val="00E07C60"/>
    <w:rsid w:val="00E138BC"/>
    <w:rsid w:val="00E15DF3"/>
    <w:rsid w:val="00E22ABC"/>
    <w:rsid w:val="00E3685B"/>
    <w:rsid w:val="00E36A6B"/>
    <w:rsid w:val="00E42C39"/>
    <w:rsid w:val="00E46D0B"/>
    <w:rsid w:val="00E57828"/>
    <w:rsid w:val="00E61422"/>
    <w:rsid w:val="00E64A50"/>
    <w:rsid w:val="00E64E0D"/>
    <w:rsid w:val="00E75D94"/>
    <w:rsid w:val="00E83111"/>
    <w:rsid w:val="00E94786"/>
    <w:rsid w:val="00EA4F3D"/>
    <w:rsid w:val="00EA553B"/>
    <w:rsid w:val="00EC577C"/>
    <w:rsid w:val="00EC6D1B"/>
    <w:rsid w:val="00ED0C23"/>
    <w:rsid w:val="00ED4153"/>
    <w:rsid w:val="00EE0E39"/>
    <w:rsid w:val="00EE3A5A"/>
    <w:rsid w:val="00EE6E75"/>
    <w:rsid w:val="00EF1796"/>
    <w:rsid w:val="00F030ED"/>
    <w:rsid w:val="00F34C00"/>
    <w:rsid w:val="00F364FC"/>
    <w:rsid w:val="00F47074"/>
    <w:rsid w:val="00F67EE5"/>
    <w:rsid w:val="00F81E2A"/>
    <w:rsid w:val="00F91426"/>
    <w:rsid w:val="00FA23DD"/>
    <w:rsid w:val="00FB32DB"/>
    <w:rsid w:val="00FB4279"/>
    <w:rsid w:val="00FB48AC"/>
    <w:rsid w:val="00FC360A"/>
    <w:rsid w:val="00FE1EDD"/>
    <w:rsid w:val="00FF7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41C28552-ECFB-4284-8DD1-5DA0843313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8BA"/>
    <w:pPr>
      <w:spacing w:after="200" w:line="276" w:lineRule="auto"/>
    </w:pPr>
    <w:rPr>
      <w:rFonts w:cs="Calibri"/>
      <w:lang w:eastAsia="en-US"/>
    </w:rPr>
  </w:style>
  <w:style w:type="paragraph" w:styleId="Titre1">
    <w:name w:val="heading 1"/>
    <w:basedOn w:val="Normal"/>
    <w:next w:val="Normal"/>
    <w:link w:val="Titre1Car"/>
    <w:qFormat/>
    <w:locked/>
    <w:rsid w:val="003D0FB0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3">
    <w:name w:val="heading 3"/>
    <w:basedOn w:val="Normal"/>
    <w:next w:val="Normal"/>
    <w:link w:val="Titre3Car"/>
    <w:qFormat/>
    <w:locked/>
    <w:rsid w:val="003D0FB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99"/>
    <w:qFormat/>
    <w:rsid w:val="00294BE2"/>
    <w:pPr>
      <w:ind w:left="720"/>
    </w:pPr>
  </w:style>
  <w:style w:type="paragraph" w:styleId="En-tte">
    <w:name w:val="header"/>
    <w:basedOn w:val="Normal"/>
    <w:link w:val="En-tteCar"/>
    <w:rsid w:val="00C4361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locked/>
    <w:rsid w:val="00C43616"/>
  </w:style>
  <w:style w:type="paragraph" w:styleId="Pieddepage">
    <w:name w:val="footer"/>
    <w:basedOn w:val="Normal"/>
    <w:link w:val="PieddepageCar"/>
    <w:rsid w:val="00C4361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locked/>
    <w:rsid w:val="00C43616"/>
  </w:style>
  <w:style w:type="paragraph" w:styleId="Textedebulles">
    <w:name w:val="Balloon Text"/>
    <w:basedOn w:val="Normal"/>
    <w:link w:val="TextedebullesCar"/>
    <w:uiPriority w:val="99"/>
    <w:semiHidden/>
    <w:rsid w:val="00C436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locked/>
    <w:rsid w:val="00C43616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99"/>
    <w:rsid w:val="00C43616"/>
    <w:rPr>
      <w:rFonts w:cs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rsid w:val="003D0FB0"/>
    <w:rPr>
      <w:rFonts w:ascii="Times New Roman" w:eastAsia="Times New Roman" w:hAnsi="Times New Roman"/>
      <w:sz w:val="24"/>
      <w:szCs w:val="24"/>
    </w:rPr>
  </w:style>
  <w:style w:type="character" w:customStyle="1" w:styleId="Titre3Car">
    <w:name w:val="Titre 3 Car"/>
    <w:basedOn w:val="Policepardfaut"/>
    <w:link w:val="Titre3"/>
    <w:rsid w:val="003D0FB0"/>
    <w:rPr>
      <w:rFonts w:ascii="Times New Roman" w:eastAsia="Times New Roman" w:hAnsi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77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footer" Target="footer6.xml"/><Relationship Id="rId3" Type="http://schemas.openxmlformats.org/officeDocument/2006/relationships/styles" Target="styles.xml"/><Relationship Id="rId21" Type="http://schemas.openxmlformats.org/officeDocument/2006/relationships/image" Target="media/image40.png"/><Relationship Id="rId7" Type="http://schemas.openxmlformats.org/officeDocument/2006/relationships/endnotes" Target="endnotes.xml"/><Relationship Id="rId12" Type="http://schemas.openxmlformats.org/officeDocument/2006/relationships/image" Target="media/image10.wmf"/><Relationship Id="rId17" Type="http://schemas.openxmlformats.org/officeDocument/2006/relationships/footer" Target="footer5.xml"/><Relationship Id="rId2" Type="http://schemas.openxmlformats.org/officeDocument/2006/relationships/numbering" Target="numbering.xml"/><Relationship Id="rId16" Type="http://schemas.openxmlformats.org/officeDocument/2006/relationships/image" Target="media/image2.jpeg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footer" Target="footer3.xml"/><Relationship Id="rId22" Type="http://schemas.openxmlformats.org/officeDocument/2006/relationships/footer" Target="footer7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1E48FE-58ED-4E21-93FB-260D325A54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</TotalTime>
  <Pages>7</Pages>
  <Words>614</Words>
  <Characters>3377</Characters>
  <DocSecurity>0</DocSecurity>
  <Lines>28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 REPONSE DR1 :</vt:lpstr>
    </vt:vector>
  </TitlesOfParts>
  <Company/>
  <LinksUpToDate>false</LinksUpToDate>
  <CharactersWithSpaces>39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Printed>2016-11-14T12:46:00Z</cp:lastPrinted>
  <dcterms:created xsi:type="dcterms:W3CDTF">2016-11-30T11:32:00Z</dcterms:created>
  <dcterms:modified xsi:type="dcterms:W3CDTF">2018-05-17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